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 w:displacedByCustomXml="next"/>
    <w:bookmarkEnd w:id="0" w:displacedByCustomXml="next"/>
    <w:sdt>
      <w:sdtPr>
        <w:rPr>
          <w:rFonts w:eastAsiaTheme="majorEastAsia" w:cstheme="majorBidi"/>
          <w:b/>
          <w:sz w:val="32"/>
          <w:szCs w:val="32"/>
        </w:rPr>
        <w:alias w:val="Title"/>
        <w:id w:val="77738743"/>
        <w:placeholder>
          <w:docPart w:val="3D946A73CD574A7CB7540BB69932CB78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p w:rsidR="00C871F4" w:rsidRPr="009F0F51" w:rsidRDefault="00D34BEB" w:rsidP="00C871F4">
          <w:pPr>
            <w:pStyle w:val="Header"/>
            <w:pBdr>
              <w:bottom w:val="thickThinSmallGap" w:sz="24" w:space="1" w:color="622423" w:themeColor="accent2" w:themeShade="7F"/>
            </w:pBdr>
            <w:ind w:hanging="360"/>
            <w:jc w:val="center"/>
            <w:rPr>
              <w:rFonts w:eastAsiaTheme="majorEastAsia" w:cstheme="majorBidi"/>
              <w:b/>
              <w:sz w:val="32"/>
              <w:szCs w:val="32"/>
            </w:rPr>
          </w:pPr>
          <w:r>
            <w:rPr>
              <w:rFonts w:eastAsiaTheme="majorEastAsia" w:cstheme="majorBidi"/>
              <w:b/>
              <w:sz w:val="32"/>
              <w:szCs w:val="32"/>
            </w:rPr>
            <w:t>Midterm Review</w:t>
          </w:r>
        </w:p>
      </w:sdtContent>
    </w:sdt>
    <w:p w:rsidR="00C871F4" w:rsidRPr="009F0F51" w:rsidRDefault="00C871F4" w:rsidP="00C871F4">
      <w:pPr>
        <w:pStyle w:val="Header"/>
        <w:rPr>
          <w:b/>
        </w:rPr>
      </w:pPr>
    </w:p>
    <w:p w:rsidR="00F068FE" w:rsidRPr="009F0F51" w:rsidRDefault="009A03D8" w:rsidP="00AC7EF8">
      <w:pPr>
        <w:pStyle w:val="ListParagraph"/>
        <w:numPr>
          <w:ilvl w:val="0"/>
          <w:numId w:val="3"/>
        </w:numPr>
        <w:ind w:left="36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-731520</wp:posOffset>
                </wp:positionV>
                <wp:extent cx="7024370" cy="271780"/>
                <wp:effectExtent l="0" t="0" r="5080" b="0"/>
                <wp:wrapNone/>
                <wp:docPr id="125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4370" cy="271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4DE" w:rsidRPr="00A30518" w:rsidRDefault="007D54DE" w:rsidP="00AC7EF8">
                            <w:pPr>
                              <w:ind w:left="90"/>
                              <w:rPr>
                                <w:rFonts w:asciiTheme="majorHAnsi" w:hAnsiTheme="majorHAnsi"/>
                              </w:rPr>
                            </w:pPr>
                            <w:r w:rsidRPr="00A30518">
                              <w:rPr>
                                <w:rFonts w:asciiTheme="majorHAnsi" w:hAnsiTheme="majorHAnsi"/>
                              </w:rPr>
                              <w:t>Honors Math 2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 w:rsidR="000E0D2A"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 w:rsidR="000E0D2A"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 w:rsidR="000E0D2A"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 w:rsidR="008503B0">
                              <w:rPr>
                                <w:rFonts w:asciiTheme="majorHAnsi" w:hAnsiTheme="majorHAnsi"/>
                              </w:rPr>
                              <w:t>S2017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 w:rsidR="000E0D2A">
                              <w:rPr>
                                <w:rFonts w:asciiTheme="majorHAnsi" w:hAnsiTheme="majorHAnsi"/>
                              </w:rPr>
                              <w:tab/>
                            </w:r>
                            <w:r>
                              <w:rPr>
                                <w:rFonts w:asciiTheme="majorHAnsi" w:hAnsiTheme="majorHAnsi"/>
                              </w:rPr>
                              <w:t>Name: 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left:0;text-align:left;margin-left:-10.2pt;margin-top:-57.6pt;width:553.1pt;height:21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" stroked="f">
                <v:textbox>
                  <w:txbxContent>
                    <w:p w:rsidR="007D54DE" w:rsidRPr="00A30518" w:rsidRDefault="007D54DE" w:rsidP="00AC7EF8">
                      <w:pPr>
                        <w:ind w:left="90"/>
                        <w:rPr>
                          <w:rFonts w:asciiTheme="majorHAnsi" w:hAnsiTheme="majorHAnsi"/>
                        </w:rPr>
                      </w:pPr>
                      <w:r w:rsidRPr="00A30518">
                        <w:rPr>
                          <w:rFonts w:asciiTheme="majorHAnsi" w:hAnsiTheme="majorHAnsi"/>
                        </w:rPr>
                        <w:t>Honors Math 2</w:t>
                      </w:r>
                      <w:r>
                        <w:rPr>
                          <w:rFonts w:asciiTheme="majorHAnsi" w:hAnsiTheme="majorHAnsi"/>
                        </w:rPr>
                        <w:tab/>
                      </w:r>
                      <w:r>
                        <w:rPr>
                          <w:rFonts w:asciiTheme="majorHAnsi" w:hAnsiTheme="majorHAnsi"/>
                        </w:rPr>
                        <w:tab/>
                      </w:r>
                      <w:r w:rsidR="000E0D2A">
                        <w:rPr>
                          <w:rFonts w:asciiTheme="majorHAnsi" w:hAnsiTheme="majorHAnsi"/>
                        </w:rPr>
                        <w:tab/>
                      </w:r>
                      <w:r w:rsidR="000E0D2A">
                        <w:rPr>
                          <w:rFonts w:asciiTheme="majorHAnsi" w:hAnsiTheme="majorHAnsi"/>
                        </w:rPr>
                        <w:tab/>
                      </w:r>
                      <w:r w:rsidR="000E0D2A">
                        <w:rPr>
                          <w:rFonts w:asciiTheme="majorHAnsi" w:hAnsiTheme="majorHAnsi"/>
                        </w:rPr>
                        <w:tab/>
                      </w:r>
                      <w:r w:rsidR="008503B0">
                        <w:rPr>
                          <w:rFonts w:asciiTheme="majorHAnsi" w:hAnsiTheme="majorHAnsi"/>
                        </w:rPr>
                        <w:t>S2017</w:t>
                      </w:r>
                      <w:r>
                        <w:rPr>
                          <w:rFonts w:asciiTheme="majorHAnsi" w:hAnsiTheme="majorHAnsi"/>
                        </w:rPr>
                        <w:tab/>
                      </w:r>
                      <w:r>
                        <w:rPr>
                          <w:rFonts w:asciiTheme="majorHAnsi" w:hAnsiTheme="majorHAnsi"/>
                        </w:rPr>
                        <w:tab/>
                      </w:r>
                      <w:r>
                        <w:rPr>
                          <w:rFonts w:asciiTheme="majorHAnsi" w:hAnsiTheme="majorHAnsi"/>
                        </w:rPr>
                        <w:tab/>
                      </w:r>
                      <w:r w:rsidR="000E0D2A">
                        <w:rPr>
                          <w:rFonts w:asciiTheme="majorHAnsi" w:hAnsiTheme="majorHAnsi"/>
                        </w:rPr>
                        <w:tab/>
                      </w:r>
                      <w:r>
                        <w:rPr>
                          <w:rFonts w:asciiTheme="majorHAnsi" w:hAnsiTheme="majorHAnsi"/>
                        </w:rPr>
                        <w:t>Name: _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F068FE" w:rsidRPr="009F0F51">
        <w:rPr>
          <w:b/>
          <w:sz w:val="20"/>
          <w:szCs w:val="20"/>
        </w:rPr>
        <w:t>Given a pre</w:t>
      </w:r>
      <w:r w:rsidR="009F0F51" w:rsidRPr="009F0F51">
        <w:rPr>
          <w:b/>
          <w:sz w:val="20"/>
          <w:szCs w:val="20"/>
        </w:rPr>
        <w:t>-</w:t>
      </w:r>
      <w:r w:rsidR="00F068FE" w:rsidRPr="009F0F51">
        <w:rPr>
          <w:b/>
          <w:sz w:val="20"/>
          <w:szCs w:val="20"/>
        </w:rPr>
        <w:t xml:space="preserve">image of a triangle with vertices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1, 4</m:t>
            </m:r>
          </m:e>
        </m:d>
        <m:r>
          <m:rPr>
            <m:sty m:val="bi"/>
          </m:rPr>
          <w:rPr>
            <w:rFonts w:ascii="Cambria Math"/>
            <w:sz w:val="20"/>
            <w:szCs w:val="20"/>
          </w:rPr>
          <m:t xml:space="preserve">,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B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0,</m:t>
            </m:r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3</m:t>
            </m:r>
          </m:e>
        </m:d>
        <m:r>
          <m:rPr>
            <m:sty m:val="bi"/>
          </m:rPr>
          <w:rPr>
            <w:rFonts w:ascii="Cambria Math"/>
            <w:sz w:val="20"/>
            <w:szCs w:val="20"/>
          </w:rPr>
          <m:t xml:space="preserve">,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C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6</m:t>
            </m:r>
          </m:e>
        </m:d>
      </m:oMath>
      <w:r w:rsidR="00F068FE" w:rsidRPr="009F0F51">
        <w:rPr>
          <w:b/>
          <w:sz w:val="20"/>
          <w:szCs w:val="20"/>
        </w:rPr>
        <w:t xml:space="preserve"> is transformed.  Find the Image after the following transformation;</w:t>
      </w:r>
    </w:p>
    <w:p w:rsidR="00E176F9" w:rsidRPr="009F0F51" w:rsidRDefault="00F068FE" w:rsidP="00AC7EF8">
      <w:pPr>
        <w:pStyle w:val="ListParagraph"/>
        <w:numPr>
          <w:ilvl w:val="0"/>
          <w:numId w:val="2"/>
        </w:numPr>
        <w:ind w:left="90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>Translated 4 up and 2 left.</w:t>
      </w:r>
      <w:r w:rsidR="00E176F9" w:rsidRPr="009F0F51">
        <w:rPr>
          <w:b/>
          <w:sz w:val="20"/>
          <w:szCs w:val="20"/>
        </w:rPr>
        <w:t xml:space="preserve">  </w:t>
      </w:r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  <w:t xml:space="preserve">b.   Translated 1 down and 3 right.   </w:t>
      </w:r>
    </w:p>
    <w:p w:rsidR="00F068FE" w:rsidRPr="009F0F51" w:rsidRDefault="009F0F51" w:rsidP="00AC7EF8">
      <w:pPr>
        <w:pStyle w:val="ListParagraph"/>
        <w:ind w:left="900" w:right="-720"/>
        <w:rPr>
          <w:b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  <w:t xml:space="preserve">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  <m:r>
          <m:rPr>
            <m:sty m:val="bi"/>
          </m:rPr>
          <w:rPr>
            <w:rFonts w:ascii="Cambria Math"/>
            <w:sz w:val="20"/>
            <w:szCs w:val="20"/>
          </w:rPr>
          <m:t xml:space="preserve">   </m:t>
        </m:r>
      </m:oMath>
    </w:p>
    <w:p w:rsidR="00AB6B16" w:rsidRPr="009F0F51" w:rsidRDefault="00AB6B16" w:rsidP="00AB6B16">
      <w:pPr>
        <w:pStyle w:val="ListParagraph"/>
        <w:rPr>
          <w:b/>
          <w:sz w:val="20"/>
          <w:szCs w:val="20"/>
        </w:rPr>
      </w:pPr>
    </w:p>
    <w:p w:rsidR="00C871F4" w:rsidRPr="009F0F51" w:rsidRDefault="00AB6B16" w:rsidP="00AC7EF8">
      <w:pPr>
        <w:pStyle w:val="ListParagraph"/>
        <w:numPr>
          <w:ilvl w:val="0"/>
          <w:numId w:val="4"/>
        </w:numPr>
        <w:ind w:left="900" w:right="-54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 </w:t>
      </w:r>
      <w:r w:rsidR="009F0F51" w:rsidRPr="009F0F51">
        <w:rPr>
          <w:b/>
          <w:sz w:val="20"/>
          <w:szCs w:val="20"/>
        </w:rPr>
        <w:t>Di</w:t>
      </w:r>
      <w:r w:rsidR="00F068FE" w:rsidRPr="009F0F51">
        <w:rPr>
          <w:b/>
          <w:sz w:val="20"/>
          <w:szCs w:val="20"/>
        </w:rPr>
        <w:t>lated by a factor of 2.</w:t>
      </w:r>
      <w:r w:rsidR="00E176F9" w:rsidRPr="009F0F51">
        <w:rPr>
          <w:b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/>
            <w:sz w:val="20"/>
            <w:szCs w:val="20"/>
          </w:rPr>
          <m:t xml:space="preserve"> </m:t>
        </m:r>
      </m:oMath>
      <w:r w:rsidR="009F0F51" w:rsidRPr="009F0F51">
        <w:rPr>
          <w:b/>
          <w:sz w:val="20"/>
          <w:szCs w:val="20"/>
        </w:rPr>
        <w:tab/>
      </w:r>
      <w:r w:rsidR="009F0F51" w:rsidRPr="009F0F51">
        <w:rPr>
          <w:b/>
          <w:sz w:val="20"/>
          <w:szCs w:val="20"/>
        </w:rPr>
        <w:tab/>
      </w:r>
      <w:r w:rsidR="009F0F51" w:rsidRPr="009F0F51">
        <w:rPr>
          <w:b/>
          <w:sz w:val="20"/>
          <w:szCs w:val="20"/>
        </w:rPr>
        <w:tab/>
      </w:r>
      <w:r w:rsidR="009F0F51" w:rsidRPr="009F0F51">
        <w:rPr>
          <w:b/>
          <w:sz w:val="20"/>
          <w:szCs w:val="20"/>
        </w:rPr>
        <w:tab/>
        <w:t>d.   Di</w:t>
      </w:r>
      <w:r w:rsidRPr="009F0F51">
        <w:rPr>
          <w:b/>
          <w:sz w:val="20"/>
          <w:szCs w:val="20"/>
        </w:rPr>
        <w:t xml:space="preserve">lated by a scale factor of </w:t>
      </w:r>
      <m:oMath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1</m:t>
            </m:r>
          </m:num>
          <m:den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2</m:t>
            </m:r>
          </m:den>
        </m:f>
        <m:r>
          <m:rPr>
            <m:sty m:val="bi"/>
          </m:rPr>
          <w:rPr>
            <w:rFonts w:ascii="Cambria Math"/>
            <w:sz w:val="20"/>
            <w:szCs w:val="20"/>
          </w:rPr>
          <m:t>.</m:t>
        </m:r>
      </m:oMath>
      <w:r w:rsidRPr="009F0F51">
        <w:rPr>
          <w:b/>
          <w:sz w:val="20"/>
          <w:szCs w:val="20"/>
        </w:rPr>
        <w:t xml:space="preserve">  </w:t>
      </w:r>
    </w:p>
    <w:p w:rsidR="00E176F9" w:rsidRPr="009F0F51" w:rsidRDefault="009F0F51" w:rsidP="00AC7EF8">
      <w:pPr>
        <w:pStyle w:val="ListParagraph"/>
        <w:ind w:left="900" w:right="-540"/>
        <w:rPr>
          <w:b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F068FE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F068FE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</w:r>
      <m:oMath>
        <m:r>
          <m:rPr>
            <m:sty m:val="bi"/>
          </m:rPr>
          <w:rPr>
            <w:rFonts w:ascii="Cambria Math"/>
            <w:sz w:val="20"/>
            <w:szCs w:val="20"/>
          </w:rPr>
          <m:t xml:space="preserve">    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</w:p>
    <w:p w:rsidR="00AB6B16" w:rsidRPr="009F0F51" w:rsidRDefault="00AB6B16" w:rsidP="00AB6B16">
      <w:pPr>
        <w:pStyle w:val="ListParagraph"/>
        <w:ind w:right="-540"/>
        <w:rPr>
          <w:b/>
          <w:sz w:val="20"/>
          <w:szCs w:val="20"/>
        </w:rPr>
      </w:pPr>
    </w:p>
    <w:p w:rsidR="00AB6B16" w:rsidRPr="009F0F51" w:rsidRDefault="00AB6B16" w:rsidP="00AC7EF8">
      <w:pPr>
        <w:pStyle w:val="ListParagraph"/>
        <w:numPr>
          <w:ilvl w:val="0"/>
          <w:numId w:val="4"/>
        </w:numPr>
        <w:ind w:left="90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>R</w:t>
      </w:r>
      <w:r w:rsidR="00E176F9" w:rsidRPr="009F0F51">
        <w:rPr>
          <w:b/>
          <w:sz w:val="20"/>
          <w:szCs w:val="20"/>
        </w:rPr>
        <w:t xml:space="preserve">eflected over the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</m:oMath>
      <w:r w:rsidR="00E176F9" w:rsidRPr="009F0F51">
        <w:rPr>
          <w:b/>
          <w:sz w:val="20"/>
          <w:szCs w:val="20"/>
        </w:rPr>
        <w:t xml:space="preserve">-axis. </w:t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  <w:t xml:space="preserve">f.   Reflected over the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y-</m:t>
        </m:r>
      </m:oMath>
      <w:r w:rsidRPr="009F0F51">
        <w:rPr>
          <w:b/>
          <w:sz w:val="20"/>
          <w:szCs w:val="20"/>
        </w:rPr>
        <w:t>axis.</w:t>
      </w:r>
    </w:p>
    <w:p w:rsidR="00AB6B16" w:rsidRPr="009F0F51" w:rsidRDefault="009F0F51" w:rsidP="00AC7EF8">
      <w:pPr>
        <w:pStyle w:val="ListParagraph"/>
        <w:ind w:left="900" w:right="-720"/>
        <w:rPr>
          <w:b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ab/>
      </w:r>
      <w:r w:rsidR="00AB6B16" w:rsidRPr="009F0F51">
        <w:rPr>
          <w:b/>
          <w:sz w:val="20"/>
          <w:szCs w:val="20"/>
        </w:rPr>
        <w:tab/>
        <w:t xml:space="preserve">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B6B16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</w:p>
    <w:p w:rsidR="00C871F4" w:rsidRPr="009F0F51" w:rsidRDefault="00C871F4" w:rsidP="00AB6B16">
      <w:pPr>
        <w:pStyle w:val="ListParagraph"/>
        <w:ind w:right="-720"/>
        <w:rPr>
          <w:b/>
          <w:sz w:val="20"/>
          <w:szCs w:val="20"/>
        </w:rPr>
      </w:pPr>
    </w:p>
    <w:p w:rsidR="00C871F4" w:rsidRPr="009F0F51" w:rsidRDefault="00AB6B16" w:rsidP="00AC7EF8">
      <w:pPr>
        <w:pStyle w:val="ListParagraph"/>
        <w:spacing w:after="0"/>
        <w:ind w:left="900" w:hanging="360"/>
        <w:rPr>
          <w:rFonts w:ascii="Cambria Math"/>
          <w:sz w:val="20"/>
          <w:szCs w:val="20"/>
          <w:oMath/>
        </w:rPr>
      </w:pPr>
      <w:r w:rsidRPr="009F0F51">
        <w:rPr>
          <w:b/>
          <w:sz w:val="20"/>
          <w:szCs w:val="20"/>
        </w:rPr>
        <w:t xml:space="preserve">g. </w:t>
      </w:r>
      <w:r w:rsidR="00A00E9A" w:rsidRPr="009F0F51">
        <w:rPr>
          <w:b/>
          <w:sz w:val="20"/>
          <w:szCs w:val="20"/>
        </w:rPr>
        <w:t xml:space="preserve">  </w:t>
      </w:r>
      <w:r w:rsidR="00E176F9" w:rsidRPr="009F0F51">
        <w:rPr>
          <w:b/>
          <w:sz w:val="20"/>
          <w:szCs w:val="20"/>
        </w:rPr>
        <w:t xml:space="preserve">Reflected over the line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y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</m:oMath>
      <w:r w:rsidR="00E176F9" w:rsidRPr="009F0F51">
        <w:rPr>
          <w:b/>
          <w:sz w:val="20"/>
          <w:szCs w:val="20"/>
        </w:rPr>
        <w:t>.</w:t>
      </w:r>
      <w:r w:rsidR="00C871F4" w:rsidRPr="009F0F51">
        <w:rPr>
          <w:b/>
          <w:sz w:val="20"/>
          <w:szCs w:val="20"/>
        </w:rPr>
        <w:tab/>
      </w:r>
      <w:r w:rsidR="00C871F4" w:rsidRPr="009F0F51">
        <w:rPr>
          <w:b/>
          <w:sz w:val="20"/>
          <w:szCs w:val="20"/>
        </w:rPr>
        <w:tab/>
      </w:r>
      <w:r w:rsidR="00C871F4" w:rsidRPr="009F0F51">
        <w:rPr>
          <w:b/>
          <w:sz w:val="20"/>
          <w:szCs w:val="20"/>
        </w:rPr>
        <w:tab/>
      </w:r>
      <w:r w:rsidR="00C871F4" w:rsidRPr="009F0F51">
        <w:rPr>
          <w:b/>
          <w:sz w:val="20"/>
          <w:szCs w:val="20"/>
        </w:rPr>
        <w:tab/>
        <w:t xml:space="preserve">h.   Reflected over the line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y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-x</m:t>
        </m:r>
      </m:oMath>
      <w:r w:rsidR="00C871F4" w:rsidRPr="009F0F51">
        <w:rPr>
          <w:b/>
          <w:sz w:val="20"/>
          <w:szCs w:val="20"/>
        </w:rPr>
        <w:t>.</w:t>
      </w:r>
    </w:p>
    <w:p w:rsidR="00E176F9" w:rsidRPr="009F0F51" w:rsidRDefault="00AC7EF8" w:rsidP="00AC7EF8">
      <w:pPr>
        <w:spacing w:after="0"/>
        <w:ind w:left="180" w:firstLine="360"/>
        <w:rPr>
          <w:rFonts w:ascii="Cambria Math"/>
          <w:sz w:val="20"/>
          <w:szCs w:val="20"/>
          <w:oMath/>
        </w:rPr>
      </w:pPr>
      <w:r w:rsidRPr="009F0F51">
        <w:rPr>
          <w:b/>
          <w:sz w:val="20"/>
          <w:szCs w:val="20"/>
        </w:rPr>
        <w:t xml:space="preserve"> </w:t>
      </w:r>
      <w:r w:rsidR="00C871F4" w:rsidRPr="009F0F51">
        <w:rPr>
          <w:b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/>
            <w:sz w:val="20"/>
            <w:szCs w:val="20"/>
          </w:rPr>
          <m:t xml:space="preserve">   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C871F4" w:rsidRPr="009F0F51">
        <w:rPr>
          <w:b/>
          <w:sz w:val="20"/>
          <w:szCs w:val="20"/>
        </w:rPr>
        <w:tab/>
        <w:t xml:space="preserve">                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</w:p>
    <w:p w:rsidR="00C871F4" w:rsidRPr="009F0F51" w:rsidRDefault="00C871F4" w:rsidP="00C871F4">
      <w:pPr>
        <w:spacing w:after="0"/>
        <w:ind w:firstLine="360"/>
        <w:rPr>
          <w:b/>
          <w:sz w:val="20"/>
          <w:szCs w:val="20"/>
        </w:rPr>
      </w:pPr>
    </w:p>
    <w:p w:rsidR="00E176F9" w:rsidRPr="009F0F51" w:rsidRDefault="00AC7EF8" w:rsidP="00C871F4">
      <w:pPr>
        <w:spacing w:after="0"/>
        <w:ind w:firstLine="360"/>
        <w:rPr>
          <w:rFonts w:ascii="Cambria Math"/>
          <w:sz w:val="20"/>
          <w:szCs w:val="20"/>
          <w:oMath/>
        </w:rPr>
      </w:pPr>
      <w:r w:rsidRPr="009F0F51">
        <w:rPr>
          <w:b/>
          <w:sz w:val="20"/>
          <w:szCs w:val="20"/>
        </w:rPr>
        <w:t xml:space="preserve">     </w:t>
      </w:r>
      <w:r w:rsidR="00C871F4" w:rsidRPr="009F0F51">
        <w:rPr>
          <w:b/>
          <w:sz w:val="20"/>
          <w:szCs w:val="20"/>
        </w:rPr>
        <w:t xml:space="preserve">i.  </w:t>
      </w:r>
      <w:r w:rsidR="00E176F9" w:rsidRPr="009F0F51">
        <w:rPr>
          <w:b/>
          <w:sz w:val="20"/>
          <w:szCs w:val="20"/>
        </w:rPr>
        <w:t xml:space="preserve">Rotated </w:t>
      </w:r>
      <m:oMath>
        <m:r>
          <m:rPr>
            <m:sty m:val="bi"/>
          </m:rPr>
          <w:rPr>
            <w:rFonts w:ascii="Cambria Math"/>
            <w:sz w:val="20"/>
            <w:szCs w:val="20"/>
          </w:rPr>
          <m:t>180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°</m:t>
        </m:r>
      </m:oMath>
      <w:r w:rsidR="00E176F9" w:rsidRPr="009F0F51">
        <w:rPr>
          <w:b/>
          <w:sz w:val="20"/>
          <w:szCs w:val="20"/>
        </w:rPr>
        <w:t xml:space="preserve"> counterclockwise.</w:t>
      </w:r>
      <w:r w:rsidR="00C871F4" w:rsidRPr="009F0F51">
        <w:rPr>
          <w:b/>
          <w:sz w:val="20"/>
          <w:szCs w:val="20"/>
        </w:rPr>
        <w:tab/>
      </w:r>
      <w:r w:rsidR="00C871F4" w:rsidRPr="009F0F51">
        <w:rPr>
          <w:b/>
          <w:sz w:val="20"/>
          <w:szCs w:val="20"/>
        </w:rPr>
        <w:tab/>
      </w:r>
      <w:r w:rsidR="00C871F4" w:rsidRPr="009F0F51">
        <w:rPr>
          <w:b/>
          <w:sz w:val="20"/>
          <w:szCs w:val="20"/>
        </w:rPr>
        <w:tab/>
        <w:t xml:space="preserve">J.  </w:t>
      </w:r>
      <m:oMath>
        <m:r>
          <m:rPr>
            <m:sty m:val="b"/>
          </m:rPr>
          <w:rPr>
            <w:rFonts w:ascii="Cambria Math"/>
            <w:sz w:val="20"/>
            <w:szCs w:val="20"/>
          </w:rPr>
          <m:t xml:space="preserve">Rotated </m:t>
        </m:r>
        <m:r>
          <m:rPr>
            <m:sty m:val="bi"/>
          </m:rPr>
          <w:rPr>
            <w:rFonts w:ascii="Cambria Math"/>
            <w:sz w:val="20"/>
            <w:szCs w:val="20"/>
          </w:rPr>
          <m:t>90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°</m:t>
        </m:r>
        <m:r>
          <m:rPr>
            <m:sty m:val="b"/>
          </m:rPr>
          <w:rPr>
            <w:rFonts w:ascii="Cambria Math"/>
            <w:sz w:val="20"/>
            <w:szCs w:val="20"/>
          </w:rPr>
          <m:t xml:space="preserve"> counterclockwise.</m:t>
        </m:r>
      </m:oMath>
    </w:p>
    <w:p w:rsidR="00E176F9" w:rsidRPr="009F0F51" w:rsidRDefault="009F0F51" w:rsidP="00C871F4">
      <w:pPr>
        <w:pStyle w:val="ListParagraph"/>
        <w:pBdr>
          <w:bottom w:val="single" w:sz="12" w:space="1" w:color="auto"/>
        </w:pBdr>
        <w:spacing w:after="0"/>
        <w:ind w:right="-360" w:hanging="1260"/>
        <w:rPr>
          <w:rFonts w:ascii="Cambria Math"/>
          <w:sz w:val="20"/>
          <w:szCs w:val="20"/>
          <w:oMath/>
        </w:rPr>
      </w:pPr>
      <m:oMath>
        <m:r>
          <m:rPr>
            <m:sty m:val="bi"/>
          </m:rPr>
          <w:rPr>
            <w:rFonts w:ascii="Cambria Math"/>
            <w:sz w:val="20"/>
            <w:szCs w:val="20"/>
          </w:rPr>
          <m:t xml:space="preserve">                            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E176F9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30518" w:rsidRPr="009F0F51">
        <w:rPr>
          <w:b/>
          <w:sz w:val="20"/>
          <w:szCs w:val="20"/>
        </w:rPr>
        <w:t xml:space="preserve">                            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30518" w:rsidRPr="009F0F51">
        <w:rPr>
          <w:b/>
          <w:sz w:val="20"/>
          <w:szCs w:val="20"/>
        </w:rPr>
        <w:t>, B’</w:t>
      </w:r>
      <m:oMath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  <w:r w:rsidR="00A30518" w:rsidRPr="009F0F51">
        <w:rPr>
          <w:b/>
          <w:sz w:val="20"/>
          <w:szCs w:val="20"/>
        </w:rPr>
        <w:t xml:space="preserve">,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C'</m:t>
        </m:r>
        <m:d>
          <m:d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____,_____</m:t>
            </m:r>
          </m:e>
        </m:d>
      </m:oMath>
    </w:p>
    <w:p w:rsidR="009F0F51" w:rsidRPr="009F0F51" w:rsidRDefault="009F0F51" w:rsidP="009F0F51">
      <w:pPr>
        <w:ind w:left="-360"/>
        <w:rPr>
          <w:b/>
          <w:sz w:val="20"/>
          <w:szCs w:val="20"/>
        </w:rPr>
      </w:pPr>
    </w:p>
    <w:p w:rsidR="00AB6B16" w:rsidRPr="009F0F51" w:rsidRDefault="0077310D" w:rsidP="009F0F51">
      <w:pPr>
        <w:pStyle w:val="ListParagraph"/>
        <w:numPr>
          <w:ilvl w:val="0"/>
          <w:numId w:val="29"/>
        </w:numPr>
        <w:ind w:left="27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728896" behindDoc="1" locked="0" layoutInCell="1" allowOverlap="1">
            <wp:simplePos x="0" y="0"/>
            <wp:positionH relativeFrom="column">
              <wp:posOffset>4243705</wp:posOffset>
            </wp:positionH>
            <wp:positionV relativeFrom="paragraph">
              <wp:posOffset>398780</wp:posOffset>
            </wp:positionV>
            <wp:extent cx="1630045" cy="1670685"/>
            <wp:effectExtent l="19050" t="0" r="825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670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03D8">
        <w:rPr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085340</wp:posOffset>
                </wp:positionH>
                <wp:positionV relativeFrom="paragraph">
                  <wp:posOffset>405130</wp:posOffset>
                </wp:positionV>
                <wp:extent cx="304165" cy="278130"/>
                <wp:effectExtent l="0" t="0" r="635" b="7620"/>
                <wp:wrapNone/>
                <wp:docPr id="124" name="Text Box 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16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4DE" w:rsidRDefault="007D54DE" w:rsidP="0058097C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9" o:spid="_x0000_s1027" type="#_x0000_t202" style="position:absolute;left:0;text-align:left;margin-left:164.2pt;margin-top:31.9pt;width:23.95pt;height:21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" stroked="f">
                <v:textbox>
                  <w:txbxContent>
                    <w:p w:rsidR="007D54DE" w:rsidRDefault="007D54DE" w:rsidP="0058097C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9A03D8">
        <w:rPr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-196215</wp:posOffset>
                </wp:positionH>
                <wp:positionV relativeFrom="paragraph">
                  <wp:posOffset>397510</wp:posOffset>
                </wp:positionV>
                <wp:extent cx="298450" cy="278130"/>
                <wp:effectExtent l="0" t="0" r="6350" b="7620"/>
                <wp:wrapNone/>
                <wp:docPr id="123" name="Text Box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450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4DE" w:rsidRDefault="007D54DE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8" o:spid="_x0000_s1028" type="#_x0000_t202" style="position:absolute;left:0;text-align:left;margin-left:-15.45pt;margin-top:31.3pt;width:23.5pt;height:21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" stroked="f">
                <v:textbox>
                  <w:txbxContent>
                    <w:p w:rsidR="007D54DE" w:rsidRDefault="007D54DE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9A03D8">
        <w:rPr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61155</wp:posOffset>
                </wp:positionH>
                <wp:positionV relativeFrom="paragraph">
                  <wp:posOffset>328930</wp:posOffset>
                </wp:positionV>
                <wp:extent cx="298450" cy="278130"/>
                <wp:effectExtent l="0" t="0" r="6350" b="7620"/>
                <wp:wrapNone/>
                <wp:docPr id="121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450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4DE" w:rsidRDefault="007D54DE" w:rsidP="0058097C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0" o:spid="_x0000_s1029" type="#_x0000_t202" style="position:absolute;left:0;text-align:left;margin-left:327.65pt;margin-top:25.9pt;width:23.5pt;height:21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" stroked="f">
                <v:textbox>
                  <w:txbxContent>
                    <w:p w:rsidR="007D54DE" w:rsidRDefault="007D54DE" w:rsidP="0058097C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75544</wp:posOffset>
            </wp:positionH>
            <wp:positionV relativeFrom="paragraph">
              <wp:posOffset>398934</wp:posOffset>
            </wp:positionV>
            <wp:extent cx="4079985" cy="1718442"/>
            <wp:effectExtent l="19050" t="0" r="0" b="0"/>
            <wp:wrapNone/>
            <wp:docPr id="3" name="Picture 3" descr="C:\Documents and Settings\Administrator\Application Data\PixelMetrics\CaptureWiz\Temp\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C:\Documents and Settings\Administrator\Application Data\PixelMetrics\CaptureWiz\Temp\74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9985" cy="1718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6B16" w:rsidRPr="009F0F51">
        <w:rPr>
          <w:b/>
          <w:sz w:val="20"/>
          <w:szCs w:val="20"/>
        </w:rPr>
        <w:t xml:space="preserve">For problems 2-4, a) write the coordinates of the pre-image points, b) draw the transformation, c) write the coordinates of the image points, and d) write the rule (x, y) </w:t>
      </w:r>
      <w:r w:rsidR="00AB6B16" w:rsidRPr="009F0F51">
        <w:rPr>
          <w:b/>
          <w:sz w:val="20"/>
          <w:szCs w:val="20"/>
        </w:rPr>
        <w:sym w:font="Wingdings" w:char="F0E0"/>
      </w:r>
      <w:r w:rsidR="00AB6B16" w:rsidRPr="009F0F51">
        <w:rPr>
          <w:b/>
          <w:sz w:val="20"/>
          <w:szCs w:val="20"/>
        </w:rPr>
        <w:t xml:space="preserve"> (???, ???) associated with the transformation</w:t>
      </w:r>
    </w:p>
    <w:p w:rsidR="00AB6B16" w:rsidRPr="009F0F51" w:rsidRDefault="00AB6B16" w:rsidP="00A30518">
      <w:pPr>
        <w:tabs>
          <w:tab w:val="left" w:pos="944"/>
          <w:tab w:val="center" w:pos="4950"/>
        </w:tabs>
        <w:jc w:val="center"/>
        <w:rPr>
          <w:b/>
          <w:sz w:val="20"/>
          <w:szCs w:val="20"/>
        </w:rPr>
      </w:pPr>
    </w:p>
    <w:p w:rsidR="00AB6B16" w:rsidRPr="009F0F51" w:rsidRDefault="00AB6B16" w:rsidP="00AB6B16">
      <w:pPr>
        <w:rPr>
          <w:b/>
          <w:sz w:val="20"/>
          <w:szCs w:val="20"/>
        </w:rPr>
      </w:pPr>
    </w:p>
    <w:p w:rsidR="0058097C" w:rsidRPr="009F0F51" w:rsidRDefault="0058097C" w:rsidP="00AB6B16">
      <w:pPr>
        <w:rPr>
          <w:b/>
          <w:sz w:val="20"/>
          <w:szCs w:val="20"/>
        </w:rPr>
      </w:pPr>
    </w:p>
    <w:p w:rsidR="0058097C" w:rsidRPr="009F0F51" w:rsidRDefault="0058097C" w:rsidP="00AB6B16">
      <w:pPr>
        <w:rPr>
          <w:b/>
          <w:sz w:val="20"/>
          <w:szCs w:val="20"/>
        </w:rPr>
      </w:pPr>
    </w:p>
    <w:p w:rsidR="00AB6B16" w:rsidRDefault="00AB6B16" w:rsidP="00AB6B16">
      <w:pPr>
        <w:rPr>
          <w:b/>
          <w:sz w:val="20"/>
          <w:szCs w:val="20"/>
        </w:rPr>
      </w:pPr>
    </w:p>
    <w:p w:rsidR="0077310D" w:rsidRPr="009F0F51" w:rsidRDefault="0077310D" w:rsidP="00AB6B16">
      <w:pPr>
        <w:rPr>
          <w:b/>
          <w:sz w:val="20"/>
          <w:szCs w:val="20"/>
        </w:rPr>
      </w:pPr>
    </w:p>
    <w:p w:rsidR="0058097C" w:rsidRPr="009F0F51" w:rsidRDefault="0058097C" w:rsidP="00AB6B16">
      <w:pPr>
        <w:pBdr>
          <w:bottom w:val="single" w:sz="12" w:space="1" w:color="auto"/>
        </w:pBdr>
        <w:rPr>
          <w:b/>
          <w:sz w:val="20"/>
          <w:szCs w:val="20"/>
        </w:rPr>
      </w:pPr>
    </w:p>
    <w:p w:rsidR="00AB6B16" w:rsidRPr="009F0F51" w:rsidRDefault="0058097C" w:rsidP="009F0F51">
      <w:pPr>
        <w:pStyle w:val="ListParagraph"/>
        <w:numPr>
          <w:ilvl w:val="0"/>
          <w:numId w:val="29"/>
        </w:numPr>
        <w:ind w:left="360"/>
        <w:rPr>
          <w:b/>
          <w:sz w:val="20"/>
          <w:szCs w:val="20"/>
        </w:rPr>
      </w:pPr>
      <w:r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32455</wp:posOffset>
            </wp:positionH>
            <wp:positionV relativeFrom="paragraph">
              <wp:posOffset>147955</wp:posOffset>
            </wp:positionV>
            <wp:extent cx="1296670" cy="1408430"/>
            <wp:effectExtent l="19050" t="0" r="0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140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871F4" w:rsidRPr="009F0F51">
        <w:rPr>
          <w:b/>
          <w:sz w:val="20"/>
          <w:szCs w:val="20"/>
        </w:rPr>
        <w:t xml:space="preserve">Solve for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</m:oMath>
      <w:r w:rsidR="008E70F9" w:rsidRPr="009F0F51">
        <w:rPr>
          <w:b/>
          <w:sz w:val="20"/>
          <w:szCs w:val="20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y</m:t>
        </m:r>
        <m:r>
          <m:rPr>
            <m:sty m:val="bi"/>
          </m:rPr>
          <w:rPr>
            <w:rFonts w:ascii="Cambria Math"/>
            <w:sz w:val="20"/>
            <w:szCs w:val="20"/>
          </w:rPr>
          <m:t>.</m:t>
        </m:r>
      </m:oMath>
    </w:p>
    <w:p w:rsidR="00C871F4" w:rsidRPr="009F0F51" w:rsidRDefault="009A03D8" w:rsidP="00C871F4">
      <w:pPr>
        <w:pStyle w:val="ListParagraph"/>
        <w:ind w:left="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66750</wp:posOffset>
                </wp:positionH>
                <wp:positionV relativeFrom="paragraph">
                  <wp:posOffset>66675</wp:posOffset>
                </wp:positionV>
                <wp:extent cx="1225550" cy="709295"/>
                <wp:effectExtent l="38100" t="38100" r="69850" b="71755"/>
                <wp:wrapNone/>
                <wp:docPr id="117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5550" cy="709295"/>
                          <a:chOff x="2254" y="1398"/>
                          <a:chExt cx="1930" cy="1117"/>
                        </a:xfrm>
                      </wpg:grpSpPr>
                      <wps:wsp>
                        <wps:cNvPr id="118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2254" y="1565"/>
                            <a:ext cx="1930" cy="9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54" y="1398"/>
                            <a:ext cx="1763" cy="11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8F0EE9" id="Group 10" o:spid="_x0000_s1026" style="position:absolute;margin-left:52.5pt;margin-top:5.25pt;width:96.5pt;height:55.85pt;z-index:251669504" coordorigin="2254,1398" coordsize="1930,11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27" type="#_x0000_t32" style="position:absolute;left:2254;top:1565;width:1930;height:9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K7FsUAAADcAAAADwAAAGRycy9kb3ducmV2LnhtbESPQWvCQBCF74X+h2UKvdVNCpYSXUWk&#10;xYJoMZr7kB2TYHY2ZLca/fWdg+BthvfmvW+m88G16kx9aDwbSEcJKOLS24YrA4f999snqBCRLbae&#10;ycCVAsxnz09TzKy/8I7OeayUhHDI0EAdY5dpHcqaHIaR74hFO/reYZS1r7Tt8SLhrtXvSfKhHTYs&#10;DTV2tKypPOV/zsBts6L9Bo+336+82K7Hq3S8LQpjXl+GxQRUpCE+zPfrHyv4qdDKMzKBn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K7FsUAAADcAAAADwAAAAAAAAAA&#10;AAAAAAChAgAAZHJzL2Rvd25yZXYueG1sUEsFBgAAAAAEAAQA+QAAAJMDAAAAAA==&#10;">
                  <v:stroke startarrow="block" endarrow="block"/>
                </v:shape>
                <v:shape id="AutoShape 9" o:spid="_x0000_s1028" type="#_x0000_t32" style="position:absolute;left:2254;top:1398;width:1763;height:11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GK3cIAAADcAAAADwAAAGRycy9kb3ducmV2LnhtbERPS4vCMBC+L/gfwgje1tQFRatRRFZx&#10;Lwu+0ONsM9sWm0lJsrX+e7MgeJuP7zmzRWsq0ZDzpWUFg34CgjizuuRcwfGwfh+D8AFZY2WZFNzJ&#10;w2LeeZthqu2Nd9TsQy5iCPsUFRQh1KmUPivIoO/bmjhyv9YZDBG6XGqHtxhuKvmRJCNpsOTYUGBN&#10;q4Ky6/7PKPjabMaNrL6v5/Vw9OnoZ1tmp4tSvW67nIII1IaX+One6jh/MIH/Z+IF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1GK3cIAAADcAAAADwAAAAAAAAAAAAAA&#10;AAChAgAAZHJzL2Rvd25yZXYueG1sUEsFBgAAAAAEAAQA+QAAAJADAAAAAA==&#10;">
                  <v:stroke startarrow="block" endarrow="block"/>
                </v:shape>
              </v:group>
            </w:pict>
          </mc:Fallback>
        </mc:AlternateContent>
      </w:r>
      <w:r>
        <w:rPr>
          <w:rFonts w:eastAsiaTheme="minorHAnsi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3" behindDoc="1" locked="0" layoutInCell="1" allowOverlap="1">
                <wp:simplePos x="0" y="0"/>
                <wp:positionH relativeFrom="column">
                  <wp:posOffset>1073150</wp:posOffset>
                </wp:positionH>
                <wp:positionV relativeFrom="paragraph">
                  <wp:posOffset>172720</wp:posOffset>
                </wp:positionV>
                <wp:extent cx="474345" cy="281940"/>
                <wp:effectExtent l="0" t="0" r="1905" b="3810"/>
                <wp:wrapNone/>
                <wp:docPr id="12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345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54DE" w:rsidRPr="008E70F9" w:rsidRDefault="007D54DE" w:rsidP="008E70F9">
                            <w:pPr>
                              <w:ind w:left="-360"/>
                              <w:rPr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</w:rPr>
                                  <m:t>y°</m:t>
                                </m:r>
                              </m:oMath>
                            </m:oMathPara>
                          </w:p>
                          <w:p w:rsidR="007D54DE" w:rsidRDefault="007D54D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0" type="#_x0000_t202" style="position:absolute;margin-left:84.5pt;margin-top:13.6pt;width:37.35pt;height:22.2pt;z-index:-25165721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" stroked="f">
                <v:textbox>
                  <w:txbxContent>
                    <w:p w:rsidR="007D54DE" w:rsidRPr="008E70F9" w:rsidRDefault="007D54DE" w:rsidP="008E70F9">
                      <w:pPr>
                        <w:ind w:left="-360"/>
                        <w:rPr>
                          <w:sz w:val="18"/>
                          <w:szCs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  <w:szCs w:val="18"/>
                            </w:rPr>
                            <m:t>y°</m:t>
                          </m:r>
                        </m:oMath>
                      </m:oMathPara>
                    </w:p>
                    <w:p w:rsidR="007D54DE" w:rsidRDefault="007D54DE"/>
                  </w:txbxContent>
                </v:textbox>
              </v:shape>
            </w:pict>
          </mc:Fallback>
        </mc:AlternateContent>
      </w:r>
      <w:r w:rsidR="0058097C"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709285</wp:posOffset>
            </wp:positionH>
            <wp:positionV relativeFrom="paragraph">
              <wp:posOffset>52070</wp:posOffset>
            </wp:positionV>
            <wp:extent cx="1068070" cy="1062355"/>
            <wp:effectExtent l="19050" t="0" r="0" b="0"/>
            <wp:wrapThrough wrapText="bothSides">
              <wp:wrapPolygon edited="0">
                <wp:start x="-385" y="0"/>
                <wp:lineTo x="-385" y="21303"/>
                <wp:lineTo x="21574" y="21303"/>
                <wp:lineTo x="21574" y="0"/>
                <wp:lineTo x="-385" y="0"/>
              </wp:wrapPolygon>
            </wp:wrapThrough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1062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E70F9" w:rsidRPr="009F0F51" w:rsidRDefault="008E70F9" w:rsidP="00AC7EF8">
      <w:pPr>
        <w:pStyle w:val="ListParagraph"/>
        <w:numPr>
          <w:ilvl w:val="0"/>
          <w:numId w:val="7"/>
        </w:numPr>
        <w:ind w:hanging="72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       </w:t>
      </w:r>
      <w:r w:rsidR="009F0F51">
        <w:rPr>
          <w:b/>
          <w:sz w:val="20"/>
          <w:szCs w:val="20"/>
        </w:rPr>
        <w:t xml:space="preserve">  </w:t>
      </w:r>
      <w:r w:rsidRPr="009F0F51">
        <w:rPr>
          <w:b/>
          <w:sz w:val="20"/>
          <w:szCs w:val="20"/>
        </w:rPr>
        <w:t xml:space="preserve">                                 </w:t>
      </w:r>
      <w:r w:rsidR="0058097C" w:rsidRPr="009F0F51">
        <w:rPr>
          <w:b/>
          <w:sz w:val="20"/>
          <w:szCs w:val="20"/>
        </w:rPr>
        <w:t xml:space="preserve">                               </w:t>
      </w:r>
      <w:r w:rsidRPr="009F0F51">
        <w:rPr>
          <w:b/>
          <w:sz w:val="20"/>
          <w:szCs w:val="20"/>
        </w:rPr>
        <w:t xml:space="preserve">b. </w:t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  <w:t xml:space="preserve">       c.</w:t>
      </w:r>
      <w:r w:rsidRPr="009F0F51">
        <w:rPr>
          <w:b/>
          <w:sz w:val="20"/>
          <w:szCs w:val="20"/>
        </w:rPr>
        <w:t xml:space="preserve"> </w:t>
      </w:r>
    </w:p>
    <w:p w:rsidR="00C871F4" w:rsidRPr="009F0F51" w:rsidRDefault="009F0F51" w:rsidP="008E70F9">
      <w:pPr>
        <w:pStyle w:val="ListParagraph"/>
        <w:rPr>
          <w:b/>
          <w:sz w:val="20"/>
          <w:szCs w:val="20"/>
        </w:rPr>
      </w:pPr>
      <m:oMath>
        <m:r>
          <m:rPr>
            <m:sty m:val="bi"/>
          </m:rPr>
          <w:rPr>
            <w:rFonts w:ascii="Cambria Math"/>
            <w:sz w:val="20"/>
            <w:szCs w:val="20"/>
          </w:rPr>
          <m:t>(</m:t>
        </m:r>
        <m:sSup>
          <m:sSup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sz w:val="20"/>
            <w:szCs w:val="20"/>
          </w:rPr>
          <m:t>-</m:t>
        </m:r>
        <m:r>
          <m:rPr>
            <m:sty m:val="bi"/>
          </m:rPr>
          <w:rPr>
            <w:rFonts w:ascii="Cambria Math"/>
            <w:sz w:val="20"/>
            <w:szCs w:val="20"/>
          </w:rPr>
          <m:t>3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  <m:r>
          <m:rPr>
            <m:sty m:val="bi"/>
          </m:rPr>
          <w:rPr>
            <w:rFonts w:ascii="Cambria Math"/>
            <w:sz w:val="20"/>
            <w:szCs w:val="20"/>
          </w:rPr>
          <m:t>)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°</m:t>
        </m:r>
      </m:oMath>
      <w:r w:rsidR="008E70F9" w:rsidRPr="009F0F51">
        <w:rPr>
          <w:b/>
          <w:sz w:val="20"/>
          <w:szCs w:val="20"/>
        </w:rPr>
        <w:t xml:space="preserve">          </w:t>
      </w:r>
      <m:oMath>
        <m:r>
          <m:rPr>
            <m:sty m:val="bi"/>
          </m:rPr>
          <w:rPr>
            <w:rFonts w:ascii="Cambria Math"/>
            <w:sz w:val="20"/>
            <w:szCs w:val="20"/>
          </w:rPr>
          <m:t>40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°</m:t>
        </m:r>
      </m:oMath>
    </w:p>
    <w:p w:rsidR="008E70F9" w:rsidRPr="009F0F51" w:rsidRDefault="008E70F9" w:rsidP="008E70F9">
      <w:pPr>
        <w:pStyle w:val="ListParagraph"/>
        <w:ind w:left="180"/>
        <w:rPr>
          <w:b/>
          <w:sz w:val="20"/>
          <w:szCs w:val="20"/>
        </w:rPr>
      </w:pPr>
    </w:p>
    <w:p w:rsidR="008E70F9" w:rsidRPr="009F0F51" w:rsidRDefault="008E70F9" w:rsidP="008E70F9">
      <w:pPr>
        <w:pStyle w:val="ListParagraph"/>
        <w:ind w:left="180"/>
        <w:rPr>
          <w:b/>
          <w:sz w:val="20"/>
          <w:szCs w:val="20"/>
        </w:rPr>
      </w:pPr>
    </w:p>
    <w:p w:rsidR="008E70F9" w:rsidRPr="009F0F51" w:rsidRDefault="008E70F9" w:rsidP="00A832E8">
      <w:pPr>
        <w:pStyle w:val="ListParagraph"/>
        <w:ind w:left="630"/>
        <w:rPr>
          <w:b/>
          <w:sz w:val="20"/>
          <w:szCs w:val="20"/>
        </w:rPr>
      </w:pPr>
    </w:p>
    <w:p w:rsidR="008E70F9" w:rsidRPr="009F0F51" w:rsidRDefault="008E70F9" w:rsidP="008E70F9">
      <w:pPr>
        <w:pStyle w:val="ListParagraph"/>
        <w:ind w:left="180"/>
        <w:rPr>
          <w:b/>
          <w:sz w:val="20"/>
          <w:szCs w:val="20"/>
        </w:rPr>
      </w:pPr>
    </w:p>
    <w:p w:rsidR="00A832E8" w:rsidRPr="009F0F51" w:rsidRDefault="00A832E8" w:rsidP="008E70F9">
      <w:pPr>
        <w:pStyle w:val="ListParagraph"/>
        <w:ind w:left="180"/>
        <w:rPr>
          <w:b/>
          <w:sz w:val="20"/>
          <w:szCs w:val="20"/>
        </w:rPr>
      </w:pPr>
    </w:p>
    <w:p w:rsidR="00A832E8" w:rsidRPr="009F0F51" w:rsidRDefault="0058097C" w:rsidP="008E70F9">
      <w:pPr>
        <w:pStyle w:val="ListParagraph"/>
        <w:ind w:left="180"/>
        <w:rPr>
          <w:b/>
          <w:sz w:val="20"/>
          <w:szCs w:val="20"/>
        </w:rPr>
      </w:pPr>
      <w:r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698500</wp:posOffset>
            </wp:positionH>
            <wp:positionV relativeFrom="paragraph">
              <wp:posOffset>283210</wp:posOffset>
            </wp:positionV>
            <wp:extent cx="1531620" cy="821690"/>
            <wp:effectExtent l="19050" t="0" r="0" b="0"/>
            <wp:wrapThrough wrapText="bothSides">
              <wp:wrapPolygon edited="0">
                <wp:start x="-269" y="0"/>
                <wp:lineTo x="-269" y="21032"/>
                <wp:lineTo x="21493" y="21032"/>
                <wp:lineTo x="21493" y="0"/>
                <wp:lineTo x="-269" y="0"/>
              </wp:wrapPolygon>
            </wp:wrapThrough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821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25F1" w:rsidRPr="009F0F51" w:rsidRDefault="00AC7EF8" w:rsidP="0058097C">
      <w:pPr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      </w:t>
      </w:r>
      <w:r w:rsidR="00A00E9A" w:rsidRPr="009F0F51">
        <w:rPr>
          <w:b/>
          <w:sz w:val="20"/>
          <w:szCs w:val="20"/>
        </w:rPr>
        <w:t xml:space="preserve">d.  </w:t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  <w:t xml:space="preserve">e.        </w:t>
      </w:r>
      <w:r w:rsidR="005825F1" w:rsidRPr="009F0F51">
        <w:rPr>
          <w:b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4</m:t>
            </m:r>
          </m:num>
          <m:den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12</m:t>
            </m:r>
          </m:den>
        </m:f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+2</m:t>
            </m:r>
          </m:num>
          <m:den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+5</m:t>
            </m:r>
          </m:den>
        </m:f>
      </m:oMath>
      <w:r w:rsidR="005825F1" w:rsidRPr="009F0F51">
        <w:rPr>
          <w:b/>
          <w:sz w:val="20"/>
          <w:szCs w:val="20"/>
        </w:rPr>
        <w:tab/>
      </w:r>
      <w:r w:rsidR="005825F1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="009F0F51">
        <w:rPr>
          <w:b/>
          <w:sz w:val="20"/>
          <w:szCs w:val="20"/>
        </w:rPr>
        <w:tab/>
        <w:t xml:space="preserve">    </w:t>
      </w:r>
      <w:r w:rsidR="005825F1" w:rsidRPr="009F0F51">
        <w:rPr>
          <w:b/>
          <w:sz w:val="20"/>
          <w:szCs w:val="20"/>
        </w:rPr>
        <w:t xml:space="preserve">  f. </w:t>
      </w:r>
      <w:r w:rsidR="0058097C" w:rsidRPr="009F0F51">
        <w:rPr>
          <w:b/>
          <w:sz w:val="20"/>
          <w:szCs w:val="20"/>
        </w:rPr>
        <w:t xml:space="preserve">      </w:t>
      </w:r>
      <w:r w:rsidR="005825F1" w:rsidRPr="009F0F51">
        <w:rPr>
          <w:b/>
          <w:sz w:val="20"/>
          <w:szCs w:val="20"/>
        </w:rPr>
        <w:t xml:space="preserve">   </w:t>
      </w:r>
      <m:oMath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+1</m:t>
            </m:r>
          </m:num>
          <m:den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6</m:t>
            </m:r>
          </m:den>
        </m:f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-</m:t>
            </m:r>
            <m:r>
              <m:rPr>
                <m:sty m:val="bi"/>
              </m:rPr>
              <w:rPr>
                <w:rFonts w:ascii="Cambria Math"/>
                <w:sz w:val="20"/>
                <w:szCs w:val="20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x</m:t>
            </m:r>
          </m:den>
        </m:f>
      </m:oMath>
      <w:r w:rsidR="00500BEC" w:rsidRPr="009F0F51">
        <w:rPr>
          <w:b/>
          <w:sz w:val="20"/>
          <w:szCs w:val="20"/>
        </w:rPr>
        <w:t xml:space="preserve"> </w:t>
      </w:r>
    </w:p>
    <w:p w:rsidR="005825F1" w:rsidRPr="009F0F51" w:rsidRDefault="005825F1" w:rsidP="005825F1">
      <w:pPr>
        <w:pStyle w:val="ListParagraph"/>
        <w:spacing w:after="0"/>
        <w:ind w:left="630" w:right="-360"/>
        <w:rPr>
          <w:b/>
          <w:sz w:val="20"/>
          <w:szCs w:val="20"/>
        </w:rPr>
      </w:pPr>
    </w:p>
    <w:p w:rsidR="005825F1" w:rsidRPr="009F0F51" w:rsidRDefault="005825F1" w:rsidP="005825F1">
      <w:pPr>
        <w:pStyle w:val="ListParagraph"/>
        <w:spacing w:after="0"/>
        <w:ind w:left="630" w:right="-360"/>
        <w:rPr>
          <w:b/>
          <w:sz w:val="20"/>
          <w:szCs w:val="20"/>
        </w:rPr>
      </w:pPr>
    </w:p>
    <w:p w:rsidR="007C7199" w:rsidRPr="009F0F51" w:rsidRDefault="009A03D8" w:rsidP="007C7199">
      <w:pPr>
        <w:spacing w:after="0" w:line="480" w:lineRule="auto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77850</wp:posOffset>
                </wp:positionH>
                <wp:positionV relativeFrom="paragraph">
                  <wp:posOffset>276860</wp:posOffset>
                </wp:positionV>
                <wp:extent cx="1703070" cy="1022985"/>
                <wp:effectExtent l="0" t="0" r="0" b="5715"/>
                <wp:wrapNone/>
                <wp:docPr id="100" name="Group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3070" cy="1022985"/>
                          <a:chOff x="956" y="10613"/>
                          <a:chExt cx="2682" cy="1611"/>
                        </a:xfrm>
                      </wpg:grpSpPr>
                      <wps:wsp>
                        <wps:cNvPr id="101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1778" y="11667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15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1988" y="10921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12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2738" y="11546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3228" y="11350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y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2868" y="11086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x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956" y="11835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1276" y="10613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3044" y="11667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3284" y="11038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E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2526" y="11187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1" name="Group 210"/>
                        <wpg:cNvGrpSpPr>
                          <a:grpSpLocks/>
                        </wpg:cNvGrpSpPr>
                        <wpg:grpSpPr bwMode="auto">
                          <a:xfrm>
                            <a:off x="1210" y="10921"/>
                            <a:ext cx="2188" cy="1002"/>
                            <a:chOff x="1210" y="10921"/>
                            <a:chExt cx="2188" cy="1002"/>
                          </a:xfrm>
                        </wpg:grpSpPr>
                        <wps:wsp>
                          <wps:cNvPr id="112" name="AutoShape 2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10" y="10921"/>
                              <a:ext cx="288" cy="100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8" y="10921"/>
                              <a:ext cx="1716" cy="80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AutoShape 2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10" y="11278"/>
                              <a:ext cx="2188" cy="6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2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4" y="11278"/>
                              <a:ext cx="184" cy="4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6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956" y="11187"/>
                            <a:ext cx="354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9E4FE1" w:rsidRDefault="007D54DE" w:rsidP="005825F1">
                              <w:pPr>
                                <w:rPr>
                                  <w:rFonts w:ascii="Cambria Math" w:hAnsi="Cambria Math"/>
                                  <w:sz w:val="18"/>
                                  <w:szCs w:val="1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18"/>
                                      <w:szCs w:val="18"/>
                                    </w:rPr>
                                    <m:t>10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9" o:spid="_x0000_s1031" style="position:absolute;margin-left:45.5pt;margin-top:21.8pt;width:134.1pt;height:80.55pt;z-index:251689984" coordorigin="956,10613" coordsize="2682,1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">
                <v:shape id="Text Box 200" o:spid="_x0000_s1032" type="#_x0000_t202" style="position:absolute;left:1778;top:11667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qisIA&#10;AADcAAAADwAAAGRycy9kb3ducmV2LnhtbERPzWrCQBC+F3yHZYReSrOxtFGjm2ALFq+mPsAkOybB&#10;7GzIria+vVso9DYf3+9s88l04kaDay0rWEQxCOLK6pZrBaef/esKhPPIGjvLpOBODvJs9rTFVNuR&#10;j3QrfC1CCLsUFTTe96mUrmrIoItsTxy4sx0M+gCHWuoBxxBuOvkWx4k02HJoaLCnr4aqS3E1Cs6H&#10;8eVjPZbf/rQ8vief2C5Le1fqeT7tNiA8Tf5f/Oc+6DA/XsDvM+EC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OqKwgAAANwAAAAPAAAAAAAAAAAAAAAAAJgCAABkcnMvZG93&#10;bnJldi54bWxQSwUGAAAAAAQABAD1AAAAhw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5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1" o:spid="_x0000_s1033" type="#_x0000_t202" style="position:absolute;left:1988;top:10921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J0/cIA&#10;AADcAAAADwAAAGRycy9kb3ducmV2LnhtbERPzWrCQBC+F/oOyxS8lGZTsVGjm1CFFq+mPsAkOybB&#10;7GzIria+fVco9DYf3+9s88l04kaDay0reI9iEMSV1S3XCk4/X28rEM4ja+wsk4I7Ociz56ctptqO&#10;fKRb4WsRQtilqKDxvk+ldFVDBl1ke+LAne1g0Ac41FIPOIZw08l5HCfSYMuhocGe9g1Vl+JqFJwP&#10;4+vHeiy//Wl5XCQ7bJelvSs1e5k+NyA8Tf5f/Oc+6DA/nsPjmXCBz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AnT9wgAAANwAAAAPAAAAAAAAAAAAAAAAAJgCAABkcnMvZG93&#10;bnJldi54bWxQSwUGAAAAAAQABAD1AAAAhw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2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2" o:spid="_x0000_s1034" type="#_x0000_t202" style="position:absolute;left:2738;top:11546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7RZsEA&#10;AADc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I++4PlMuE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O0WbBAAAA3AAAAA8AAAAAAAAAAAAAAAAAmAIAAGRycy9kb3du&#10;cmV2LnhtbFBLBQYAAAAABAAEAPUAAACGAwAAAAA=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4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3" o:spid="_x0000_s1035" type="#_x0000_t202" style="position:absolute;left:3228;top:11350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JEsIA&#10;AADcAAAADwAAAGRycy9kb3ducmV2LnhtbERPzWrCQBC+C32HZQq9SLNp0ajRTWiFFq+mPsAkOybB&#10;7GzIbk18e7dQ8DYf3+/s8sl04kqDay0reItiEMSV1S3XCk4/X69rEM4ja+wsk4IbOcizp9kOU21H&#10;PtK18LUIIexSVNB436dSuqohgy6yPXHgznYw6AMcaqkHHEO46eR7HCfSYMuhocGe9g1Vl+LXKDgf&#10;xvlyM5bf/rQ6LpJPbFelvSn18jx9bEF4mvxD/O8+6DA/XsDfM+EC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0kSwgAAANwAAAAPAAAAAAAAAAAAAAAAAJgCAABkcnMvZG93&#10;bnJldi54bWxQSwUGAAAAAAQABAD1AAAAhw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y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4" o:spid="_x0000_s1036" type="#_x0000_t202" style="position:absolute;left:2868;top:11086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vsib8A&#10;AADcAAAADwAAAGRycy9kb3ducmV2LnhtbERPy6rCMBDdX/AfwghuLtdU8VmNooLitl4/YGzGtthM&#10;ShNt/XsjCO7mcJ6zXLemFA+qXWFZwaAfgSBOrS44U3D+3//NQDiPrLG0TAqe5GC96vwsMda24YQe&#10;J5+JEMIuRgW591UspUtzMuj6tiIO3NXWBn2AdSZ1jU0IN6UcRtFEGiw4NORY0S6n9Ha6GwXXY/M7&#10;njeXgz9Pk9Fki8X0Yp9K9brtZgHCU+u/4o/7qMP8aAzvZ8IFcvU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6+yJvwAAANwAAAAPAAAAAAAAAAAAAAAAAJgCAABkcnMvZG93bnJl&#10;di54bWxQSwUGAAAAAAQABAD1AAAAhA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x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5" o:spid="_x0000_s1037" type="#_x0000_t202" style="position:absolute;left:956;top:11835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ly/sEA&#10;AADcAAAADwAAAGRycy9kb3ducmV2LnhtbERP22rCQBB9L/gPywh9Kbqx2KjRVWyhxddEP2DMjkkw&#10;Oxuyay5/3xUKfZvDuc7uMJhadNS6yrKCxTwCQZxbXXGh4HL+nq1BOI+ssbZMCkZycNhPXnaYaNtz&#10;Sl3mCxFC2CWooPS+SaR0eUkG3dw2xIG72dagD7AtpG6xD+Gmlu9RFEuDFYeGEhv6Kim/Zw+j4Hbq&#10;3z42/fXHX1bpMv7EanW1o1Kv0+G4BeFp8P/iP/dJh/lRDM9nwgVy/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5cv7BAAAA3AAAAA8AAAAAAAAAAAAAAAAAmAIAAGRycy9kb3du&#10;cmV2LnhtbFBLBQYAAAAABAAEAPUAAACGAwAAAAA=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6" o:spid="_x0000_s1038" type="#_x0000_t202" style="position:absolute;left:1276;top:10613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XZc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k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112XBAAAA3AAAAA8AAAAAAAAAAAAAAAAAmAIAAGRycy9kb3du&#10;cmV2LnhtbFBLBQYAAAAABAAEAPUAAACGAwAAAAA=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7" o:spid="_x0000_s1039" type="#_x0000_t202" style="position:absolute;left:3044;top:11667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DF8UA&#10;AADcAAAADwAAAGRycy9kb3ducmV2LnhtbESPzW7CQAyE75V4h5WRuFRlA2qhTVkiqNQqVygPYLIm&#10;iZr1RtklP29fHyr1ZmvGM5932ega1VMXas8GVssEFHHhbc2lgcv359MrqBCRLTaeycBEAbL97GGH&#10;qfUDn6g/x1JJCIcUDVQxtqnWoajIYVj6lli0m+8cRlm7UtsOBwl3jV4nyUY7rFkaKmzpo6Li53x3&#10;Bm758PjyNly/4mV7et4csd5e/WTMYj4e3kFFGuO/+e86t4KfCK08IxPo/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6kMXxQAAANwAAAAPAAAAAAAAAAAAAAAAAJgCAABkcnMv&#10;ZG93bnJldi54bWxQSwUGAAAAAAQABAD1AAAAig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D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8" o:spid="_x0000_s1040" type="#_x0000_t202" style="position:absolute;left:3284;top:11038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bmjMAA&#10;AADcAAAADwAAAGRycy9kb3ducmV2LnhtbERP24rCMBB9F/yHMMK+yDZ18VqN4i4ovur6AdNmbIvN&#10;pDTR1r83guDbHM51VpvOVOJOjSstKxhFMQjizOqScwXn/933HITzyBory6TgQQ42635vhYm2LR/p&#10;fvK5CCHsElRQeF8nUrqsIIMusjVx4C62MegDbHKpG2xDuKnkTxxPpcGSQ0OBNf0VlF1PN6PgcmiH&#10;k0Wb7v15dhxPf7Gcpfah1Neg2y5BeOr8R/x2H3SYHy/g9Uy4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qbmjMAAAADcAAAADwAAAAAAAAAAAAAAAACYAgAAZHJzL2Rvd25y&#10;ZXYueG1sUEsFBgAAAAAEAAQA9QAAAIUDAAAAAA==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E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209" o:spid="_x0000_s1041" type="#_x0000_t202" style="position:absolute;left:2526;top:11187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XZzM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8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F2czEAAAA3AAAAA8AAAAAAAAAAAAAAAAAmAIAAGRycy9k&#10;b3ducmV2LnhtbFBLBQYAAAAABAAEAPUAAACJAwAAAAA=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group id="Group 210" o:spid="_x0000_s1042" style="position:absolute;left:1210;top:10921;width:2188;height:1002" coordorigin="1210,10921" coordsize="2188,1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shape id="AutoShape 211" o:spid="_x0000_s1043" type="#_x0000_t32" style="position:absolute;left:1210;top:10921;width:288;height:100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6vmcEAAADc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c/n8PtMu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zq+ZwQAAANwAAAAPAAAAAAAAAAAAAAAA&#10;AKECAABkcnMvZG93bnJldi54bWxQSwUGAAAAAAQABAD5AAAAjwMAAAAA&#10;"/>
                  <v:shape id="AutoShape 212" o:spid="_x0000_s1044" type="#_x0000_t32" style="position:absolute;left:1498;top:10921;width:1716;height:8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OKa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4ppxAAAANwAAAAPAAAAAAAAAAAA&#10;AAAAAKECAABkcnMvZG93bnJldi54bWxQSwUGAAAAAAQABAD5AAAAkgMAAAAA&#10;"/>
                  <v:shape id="AutoShape 213" o:spid="_x0000_s1045" type="#_x0000_t32" style="position:absolute;left:1210;top:11278;width:2188;height:6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uSdsIAAADc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uSdsIAAADcAAAADwAAAAAAAAAAAAAA&#10;AAChAgAAZHJzL2Rvd25yZXYueG1sUEsFBgAAAAAEAAQA+QAAAJADAAAAAA==&#10;"/>
                  <v:shape id="AutoShape 214" o:spid="_x0000_s1046" type="#_x0000_t32" style="position:absolute;left:3214;top:11278;width:184;height:4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37c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37cIAAADcAAAADwAAAAAAAAAAAAAA&#10;AAChAgAAZHJzL2Rvd25yZXYueG1sUEsFBgAAAAAEAAQA+QAAAJADAAAAAA==&#10;"/>
                </v:group>
                <v:shape id="Text Box 215" o:spid="_x0000_s1047" type="#_x0000_t202" style="position:absolute;left:956;top:11187;width:35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kI8IA&#10;AADcAAAADwAAAGRycy9kb3ducmV2LnhtbERPzWrCQBC+C32HZQq9SN0oNrapm6AFJVetDzBmxyQ0&#10;Oxuyq0ne3hWE3ubj+511NphG3KhztWUF81kEgriwuuZSwel39/4JwnlkjY1lUjCSgyx9mawx0bbn&#10;A92OvhQhhF2CCirv20RKV1Rk0M1sSxy4i+0M+gC7UuoO+xBuGrmIolgarDk0VNjST0XF3/FqFFzy&#10;fvrx1Z/3/rQ6LOMt1qu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4OQjwgAAANwAAAAPAAAAAAAAAAAAAAAAAJgCAABkcnMvZG93&#10;bnJldi54bWxQSwUGAAAAAAQABAD1AAAAhwMAAAAA&#10;" stroked="f">
                  <v:textbox>
                    <w:txbxContent>
                      <w:p w:rsidR="007D54DE" w:rsidRPr="009E4FE1" w:rsidRDefault="007D54DE" w:rsidP="005825F1">
                        <w:pPr>
                          <w:rPr>
                            <w:rFonts w:ascii="Cambria Math" w:hAnsi="Cambria Math"/>
                            <w:sz w:val="18"/>
                            <w:szCs w:val="1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</w:rPr>
                              <m:t>10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77310D">
        <w:rPr>
          <w:b/>
          <w:sz w:val="20"/>
          <w:szCs w:val="20"/>
        </w:rPr>
        <w:t xml:space="preserve">         </w:t>
      </w:r>
      <w:r w:rsidR="005825F1" w:rsidRPr="009F0F51">
        <w:rPr>
          <w:b/>
          <w:sz w:val="20"/>
          <w:szCs w:val="20"/>
        </w:rPr>
        <w:t xml:space="preserve">g.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∆ABC</m:t>
        </m:r>
        <m:r>
          <m:rPr>
            <m:sty m:val="bi"/>
          </m:rPr>
          <w:rPr>
            <w:rFonts w:ascii="Cambria Math"/>
            <w:sz w:val="20"/>
            <w:szCs w:val="20"/>
          </w:rPr>
          <m:t>~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∆ADE</m:t>
        </m:r>
      </m:oMath>
      <w:r w:rsidR="005825F1" w:rsidRPr="009F0F51">
        <w:rPr>
          <w:b/>
          <w:sz w:val="20"/>
          <w:szCs w:val="20"/>
        </w:rPr>
        <w:t xml:space="preserve">  </w:t>
      </w:r>
      <w:r w:rsidR="007C7199" w:rsidRPr="009F0F51">
        <w:rPr>
          <w:b/>
          <w:sz w:val="20"/>
          <w:szCs w:val="20"/>
        </w:rPr>
        <w:tab/>
      </w:r>
      <w:r w:rsidR="007C7199" w:rsidRPr="009F0F51">
        <w:rPr>
          <w:b/>
          <w:sz w:val="20"/>
          <w:szCs w:val="20"/>
        </w:rPr>
        <w:tab/>
      </w:r>
      <w:r w:rsidR="007C7199" w:rsidRPr="009F0F51">
        <w:rPr>
          <w:b/>
          <w:sz w:val="20"/>
          <w:szCs w:val="20"/>
        </w:rPr>
        <w:tab/>
        <w:t xml:space="preserve">                     h.  U is between T and B, TU = 4x – 1,  UB = 2x – 1,  TB = 5x</w:t>
      </w:r>
    </w:p>
    <w:p w:rsidR="005825F1" w:rsidRPr="009F0F51" w:rsidRDefault="005825F1" w:rsidP="005825F1">
      <w:pPr>
        <w:rPr>
          <w:b/>
          <w:sz w:val="20"/>
          <w:szCs w:val="20"/>
        </w:rPr>
      </w:pPr>
    </w:p>
    <w:p w:rsidR="00A832E8" w:rsidRPr="009F0F51" w:rsidRDefault="005825F1" w:rsidP="005825F1">
      <w:pPr>
        <w:pStyle w:val="ListParagraph"/>
        <w:spacing w:after="0"/>
        <w:ind w:left="630" w:right="-360" w:hanging="54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</w:p>
    <w:p w:rsidR="00500BEC" w:rsidRPr="009F0F51" w:rsidRDefault="00500BEC" w:rsidP="00500BEC">
      <w:pPr>
        <w:rPr>
          <w:b/>
          <w:sz w:val="20"/>
          <w:szCs w:val="20"/>
        </w:rPr>
      </w:pPr>
    </w:p>
    <w:p w:rsidR="00500BEC" w:rsidRPr="009F0F51" w:rsidRDefault="00500BEC" w:rsidP="00500BEC">
      <w:pPr>
        <w:rPr>
          <w:b/>
          <w:sz w:val="20"/>
          <w:szCs w:val="20"/>
        </w:rPr>
      </w:pPr>
    </w:p>
    <w:p w:rsidR="00624A6B" w:rsidRPr="009F0F51" w:rsidRDefault="0058097C" w:rsidP="00AC7EF8">
      <w:pPr>
        <w:spacing w:after="0"/>
        <w:ind w:left="36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i.     </w:t>
      </w:r>
      <w:r w:rsidR="00624A6B" w:rsidRPr="009F0F51">
        <w:rPr>
          <w:b/>
          <w:sz w:val="20"/>
          <w:szCs w:val="20"/>
        </w:rPr>
        <w:sym w:font="Symbol" w:char="F0D0"/>
      </w:r>
      <w:r w:rsidR="00624A6B" w:rsidRPr="009F0F51">
        <w:rPr>
          <w:b/>
          <w:sz w:val="20"/>
          <w:szCs w:val="20"/>
        </w:rPr>
        <w:t xml:space="preserve">A and  </w:t>
      </w:r>
      <w:r w:rsidR="00624A6B" w:rsidRPr="009F0F51">
        <w:rPr>
          <w:b/>
          <w:sz w:val="20"/>
          <w:szCs w:val="20"/>
        </w:rPr>
        <w:sym w:font="Symbol" w:char="F0D0"/>
      </w:r>
      <w:r w:rsidR="00624A6B" w:rsidRPr="009F0F51">
        <w:rPr>
          <w:b/>
          <w:sz w:val="20"/>
          <w:szCs w:val="20"/>
        </w:rPr>
        <w:t>B are supplementary.  Find the value of x, m</w:t>
      </w:r>
      <w:r w:rsidR="00624A6B" w:rsidRPr="009F0F51">
        <w:rPr>
          <w:b/>
          <w:sz w:val="20"/>
          <w:szCs w:val="20"/>
        </w:rPr>
        <w:sym w:font="Symbol" w:char="F0D0"/>
      </w:r>
      <w:r w:rsidR="00624A6B" w:rsidRPr="009F0F51">
        <w:rPr>
          <w:b/>
          <w:sz w:val="20"/>
          <w:szCs w:val="20"/>
        </w:rPr>
        <w:t>A, and m</w:t>
      </w:r>
      <w:r w:rsidR="00624A6B" w:rsidRPr="009F0F51">
        <w:rPr>
          <w:b/>
          <w:sz w:val="20"/>
          <w:szCs w:val="20"/>
        </w:rPr>
        <w:sym w:font="Symbol" w:char="F0D0"/>
      </w:r>
      <w:r w:rsidR="00624A6B" w:rsidRPr="009F0F51">
        <w:rPr>
          <w:b/>
          <w:sz w:val="20"/>
          <w:szCs w:val="20"/>
        </w:rPr>
        <w:t xml:space="preserve">B if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m∠A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  <m:r>
          <m:rPr>
            <m:sty m:val="bi"/>
          </m:rPr>
          <w:rPr>
            <w:rFonts w:ascii="Cambria Math"/>
            <w:sz w:val="20"/>
            <w:szCs w:val="20"/>
          </w:rPr>
          <m:t xml:space="preserve">+16,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m∠B</m:t>
        </m:r>
        <m:r>
          <m:rPr>
            <m:sty m:val="bi"/>
          </m:rPr>
          <w:rPr>
            <w:rFonts w:ascii="Cambria Math"/>
            <w:sz w:val="20"/>
            <w:szCs w:val="20"/>
          </w:rPr>
          <m:t>=2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-</m:t>
        </m:r>
        <m:r>
          <m:rPr>
            <m:sty m:val="bi"/>
          </m:rPr>
          <w:rPr>
            <w:rFonts w:ascii="Cambria Math"/>
            <w:sz w:val="20"/>
            <w:szCs w:val="20"/>
          </w:rPr>
          <m:t>16</m:t>
        </m:r>
      </m:oMath>
      <w:r w:rsidR="00624A6B" w:rsidRPr="009F0F51">
        <w:rPr>
          <w:b/>
          <w:sz w:val="20"/>
          <w:szCs w:val="20"/>
        </w:rPr>
        <w:t>.</w:t>
      </w:r>
    </w:p>
    <w:p w:rsidR="00624A6B" w:rsidRPr="009F0F51" w:rsidRDefault="00624A6B" w:rsidP="00624A6B">
      <w:pPr>
        <w:spacing w:after="0"/>
        <w:rPr>
          <w:b/>
          <w:sz w:val="20"/>
          <w:szCs w:val="20"/>
        </w:rPr>
      </w:pPr>
    </w:p>
    <w:p w:rsidR="00624A6B" w:rsidRPr="009F0F51" w:rsidRDefault="00624A6B" w:rsidP="00624A6B">
      <w:pPr>
        <w:spacing w:after="0"/>
        <w:rPr>
          <w:b/>
          <w:sz w:val="20"/>
          <w:szCs w:val="20"/>
        </w:rPr>
      </w:pPr>
    </w:p>
    <w:p w:rsidR="00624A6B" w:rsidRPr="009F0F51" w:rsidRDefault="00624A6B" w:rsidP="00AC7EF8">
      <w:pPr>
        <w:pStyle w:val="ListParagraph"/>
        <w:numPr>
          <w:ilvl w:val="0"/>
          <w:numId w:val="15"/>
        </w:numPr>
        <w:spacing w:after="0"/>
        <w:ind w:left="450" w:hanging="9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sym w:font="Symbol" w:char="F0D0"/>
      </w:r>
      <w:r w:rsidRPr="009F0F51">
        <w:rPr>
          <w:b/>
          <w:sz w:val="20"/>
          <w:szCs w:val="20"/>
        </w:rPr>
        <w:t xml:space="preserve">C and  </w:t>
      </w:r>
      <w:r w:rsidRPr="009F0F51">
        <w:rPr>
          <w:b/>
          <w:sz w:val="20"/>
          <w:szCs w:val="20"/>
        </w:rPr>
        <w:sym w:font="Symbol" w:char="F0D0"/>
      </w:r>
      <w:r w:rsidRPr="009F0F51">
        <w:rPr>
          <w:b/>
          <w:sz w:val="20"/>
          <w:szCs w:val="20"/>
        </w:rPr>
        <w:t>D are complementary.  Find the value of y, m</w:t>
      </w:r>
      <w:r w:rsidRPr="009F0F51">
        <w:rPr>
          <w:b/>
          <w:sz w:val="20"/>
          <w:szCs w:val="20"/>
        </w:rPr>
        <w:sym w:font="Symbol" w:char="F0D0"/>
      </w:r>
      <w:r w:rsidRPr="009F0F51">
        <w:rPr>
          <w:b/>
          <w:sz w:val="20"/>
          <w:szCs w:val="20"/>
        </w:rPr>
        <w:t>C, and m</w:t>
      </w:r>
      <w:r w:rsidRPr="009F0F51">
        <w:rPr>
          <w:b/>
          <w:sz w:val="20"/>
          <w:szCs w:val="20"/>
        </w:rPr>
        <w:sym w:font="Symbol" w:char="F0D0"/>
      </w:r>
      <w:r w:rsidRPr="009F0F51">
        <w:rPr>
          <w:b/>
          <w:sz w:val="20"/>
          <w:szCs w:val="20"/>
        </w:rPr>
        <w:t xml:space="preserve">D if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m∠C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y-</m:t>
        </m:r>
        <m:r>
          <m:rPr>
            <m:sty m:val="bi"/>
          </m:rPr>
          <w:rPr>
            <w:rFonts w:ascii="Cambria Math"/>
            <w:sz w:val="20"/>
            <w:szCs w:val="20"/>
          </w:rPr>
          <m:t xml:space="preserve">8,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m∠D</m:t>
        </m:r>
        <m:r>
          <m:rPr>
            <m:sty m:val="bi"/>
          </m:rPr>
          <w:rPr>
            <w:rFonts w:ascii="Cambria Math"/>
            <w:sz w:val="20"/>
            <w:szCs w:val="20"/>
          </w:rPr>
          <m:t>=3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y</m:t>
        </m:r>
        <m:r>
          <m:rPr>
            <m:sty m:val="bi"/>
          </m:rPr>
          <w:rPr>
            <w:rFonts w:ascii="Cambria Math"/>
            <w:sz w:val="20"/>
            <w:szCs w:val="20"/>
          </w:rPr>
          <m:t>+2</m:t>
        </m:r>
      </m:oMath>
      <w:r w:rsidRPr="009F0F51">
        <w:rPr>
          <w:b/>
          <w:sz w:val="20"/>
          <w:szCs w:val="20"/>
        </w:rPr>
        <w:t>.</w:t>
      </w:r>
    </w:p>
    <w:p w:rsidR="0058097C" w:rsidRPr="009F0F51" w:rsidRDefault="0058097C" w:rsidP="0058097C">
      <w:pPr>
        <w:spacing w:after="0"/>
        <w:rPr>
          <w:b/>
          <w:sz w:val="20"/>
          <w:szCs w:val="20"/>
        </w:rPr>
      </w:pPr>
    </w:p>
    <w:p w:rsidR="0058097C" w:rsidRPr="009F0F51" w:rsidRDefault="0058097C" w:rsidP="0058097C">
      <w:pPr>
        <w:pBdr>
          <w:bottom w:val="single" w:sz="12" w:space="1" w:color="auto"/>
        </w:pBdr>
        <w:spacing w:after="0"/>
        <w:rPr>
          <w:b/>
          <w:sz w:val="20"/>
          <w:szCs w:val="20"/>
        </w:rPr>
      </w:pPr>
    </w:p>
    <w:p w:rsidR="009C47D5" w:rsidRPr="009F0F51" w:rsidRDefault="009C47D5" w:rsidP="009F0F51">
      <w:pPr>
        <w:pStyle w:val="ListParagraph"/>
        <w:numPr>
          <w:ilvl w:val="0"/>
          <w:numId w:val="29"/>
        </w:numPr>
        <w:ind w:left="36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State if the triangles are congruent.  If they are state how you know. </w:t>
      </w:r>
    </w:p>
    <w:p w:rsidR="00F011CE" w:rsidRPr="009F0F51" w:rsidRDefault="00F011CE" w:rsidP="00F011CE">
      <w:pPr>
        <w:pStyle w:val="ListParagraph"/>
        <w:numPr>
          <w:ilvl w:val="0"/>
          <w:numId w:val="8"/>
        </w:numPr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 </w:t>
      </w:r>
      <w:r w:rsidRPr="009F0F51">
        <w:rPr>
          <w:b/>
          <w:sz w:val="20"/>
          <w:szCs w:val="20"/>
        </w:rPr>
        <w:sym w:font="Symbol" w:char="F044"/>
      </w:r>
      <w:r w:rsidRPr="009F0F51">
        <w:rPr>
          <w:b/>
          <w:sz w:val="20"/>
          <w:szCs w:val="20"/>
        </w:rPr>
        <w:t xml:space="preserve">ABC </w:t>
      </w:r>
      <w:r w:rsidRPr="009F0F51">
        <w:rPr>
          <w:b/>
          <w:sz w:val="20"/>
          <w:szCs w:val="20"/>
        </w:rPr>
        <w:sym w:font="Symbol" w:char="F040"/>
      </w:r>
      <w:r w:rsidRPr="009F0F51">
        <w:rPr>
          <w:b/>
          <w:sz w:val="20"/>
          <w:szCs w:val="20"/>
        </w:rPr>
        <w:t xml:space="preserve"> </w:t>
      </w:r>
      <w:r w:rsidRPr="009F0F51">
        <w:rPr>
          <w:b/>
          <w:sz w:val="20"/>
          <w:szCs w:val="20"/>
        </w:rPr>
        <w:sym w:font="Symbol" w:char="F044"/>
      </w:r>
      <w:r w:rsidRPr="009F0F51">
        <w:rPr>
          <w:b/>
          <w:sz w:val="20"/>
          <w:szCs w:val="20"/>
        </w:rPr>
        <w:t xml:space="preserve">______ </w:t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 xml:space="preserve">b.  </w:t>
      </w:r>
      <w:r w:rsidRPr="009F0F51">
        <w:rPr>
          <w:b/>
          <w:sz w:val="20"/>
          <w:szCs w:val="20"/>
        </w:rPr>
        <w:sym w:font="Symbol" w:char="F044"/>
      </w:r>
      <w:r w:rsidRPr="009F0F51">
        <w:rPr>
          <w:b/>
          <w:sz w:val="20"/>
          <w:szCs w:val="20"/>
        </w:rPr>
        <w:t xml:space="preserve">ADC </w:t>
      </w:r>
      <w:r w:rsidRPr="009F0F51">
        <w:rPr>
          <w:b/>
          <w:sz w:val="20"/>
          <w:szCs w:val="20"/>
        </w:rPr>
        <w:sym w:font="Symbol" w:char="F040"/>
      </w:r>
      <w:r w:rsidRPr="009F0F51">
        <w:rPr>
          <w:b/>
          <w:sz w:val="20"/>
          <w:szCs w:val="20"/>
        </w:rPr>
        <w:t xml:space="preserve"> </w:t>
      </w:r>
      <w:r w:rsidRPr="009F0F51">
        <w:rPr>
          <w:b/>
          <w:sz w:val="20"/>
          <w:szCs w:val="20"/>
        </w:rPr>
        <w:sym w:font="Symbol" w:char="F044"/>
      </w:r>
      <w:r w:rsidRPr="009F0F51">
        <w:rPr>
          <w:b/>
          <w:sz w:val="20"/>
          <w:szCs w:val="20"/>
        </w:rPr>
        <w:t>________</w:t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 xml:space="preserve">c.  </w:t>
      </w:r>
      <w:r w:rsidRPr="009F0F51">
        <w:rPr>
          <w:b/>
          <w:sz w:val="20"/>
          <w:szCs w:val="20"/>
        </w:rPr>
        <w:sym w:font="Symbol" w:char="F044"/>
      </w:r>
      <w:r w:rsidRPr="009F0F51">
        <w:rPr>
          <w:b/>
          <w:sz w:val="20"/>
          <w:szCs w:val="20"/>
        </w:rPr>
        <w:t xml:space="preserve">ABE </w:t>
      </w:r>
      <w:r w:rsidRPr="009F0F51">
        <w:rPr>
          <w:b/>
          <w:sz w:val="20"/>
          <w:szCs w:val="20"/>
        </w:rPr>
        <w:sym w:font="Symbol" w:char="F040"/>
      </w:r>
      <w:r w:rsidRPr="009F0F51">
        <w:rPr>
          <w:b/>
          <w:sz w:val="20"/>
          <w:szCs w:val="20"/>
        </w:rPr>
        <w:t xml:space="preserve"> </w:t>
      </w:r>
      <w:r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>_________</w:t>
      </w:r>
    </w:p>
    <w:p w:rsidR="00F011CE" w:rsidRPr="009F0F51" w:rsidRDefault="00F011CE" w:rsidP="00F011CE">
      <w:pPr>
        <w:pStyle w:val="ListParagraph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>by____________</w:t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  <w:t xml:space="preserve">     </w:t>
      </w:r>
      <w:r w:rsidR="0058097C" w:rsidRPr="009F0F51">
        <w:rPr>
          <w:b/>
          <w:sz w:val="20"/>
          <w:szCs w:val="20"/>
        </w:rPr>
        <w:tab/>
        <w:t xml:space="preserve">      </w:t>
      </w:r>
      <w:r w:rsidRPr="009F0F51">
        <w:rPr>
          <w:b/>
          <w:sz w:val="20"/>
          <w:szCs w:val="20"/>
        </w:rPr>
        <w:t>by__________</w:t>
      </w:r>
      <w:r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  <w:t xml:space="preserve">    </w:t>
      </w:r>
      <w:r w:rsidR="0058097C" w:rsidRPr="009F0F51">
        <w:rPr>
          <w:b/>
          <w:sz w:val="20"/>
          <w:szCs w:val="20"/>
        </w:rPr>
        <w:tab/>
      </w:r>
      <w:r w:rsidR="0058097C" w:rsidRPr="009F0F51">
        <w:rPr>
          <w:b/>
          <w:sz w:val="20"/>
          <w:szCs w:val="20"/>
        </w:rPr>
        <w:tab/>
        <w:t xml:space="preserve">     </w:t>
      </w:r>
      <w:r w:rsidRPr="009F0F51">
        <w:rPr>
          <w:b/>
          <w:sz w:val="20"/>
          <w:szCs w:val="20"/>
        </w:rPr>
        <w:t>by_________</w:t>
      </w:r>
    </w:p>
    <w:p w:rsidR="00F011CE" w:rsidRPr="009F0F51" w:rsidRDefault="009A03D8" w:rsidP="00F011CE">
      <w:pPr>
        <w:pStyle w:val="ListParagraph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228590</wp:posOffset>
                </wp:positionH>
                <wp:positionV relativeFrom="paragraph">
                  <wp:posOffset>13970</wp:posOffset>
                </wp:positionV>
                <wp:extent cx="1752600" cy="1257300"/>
                <wp:effectExtent l="0" t="0" r="0" b="0"/>
                <wp:wrapNone/>
                <wp:docPr id="83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2600" cy="1257300"/>
                          <a:chOff x="6960" y="1980"/>
                          <a:chExt cx="2760" cy="1980"/>
                        </a:xfrm>
                      </wpg:grpSpPr>
                      <wpg:grpSp>
                        <wpg:cNvPr id="84" name="Group 87"/>
                        <wpg:cNvGrpSpPr>
                          <a:grpSpLocks/>
                        </wpg:cNvGrpSpPr>
                        <wpg:grpSpPr bwMode="auto">
                          <a:xfrm>
                            <a:off x="7320" y="2160"/>
                            <a:ext cx="2040" cy="1440"/>
                            <a:chOff x="7320" y="2160"/>
                            <a:chExt cx="2040" cy="1440"/>
                          </a:xfrm>
                        </wpg:grpSpPr>
                        <wps:wsp>
                          <wps:cNvPr id="85" name="Line 88"/>
                          <wps:cNvCnPr/>
                          <wps:spPr bwMode="auto">
                            <a:xfrm flipV="1">
                              <a:off x="7320" y="2160"/>
                              <a:ext cx="204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9"/>
                          <wps:cNvCnPr/>
                          <wps:spPr bwMode="auto">
                            <a:xfrm>
                              <a:off x="7680" y="2160"/>
                              <a:ext cx="132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90"/>
                          <wps:cNvCnPr/>
                          <wps:spPr bwMode="auto">
                            <a:xfrm>
                              <a:off x="7320" y="3600"/>
                              <a:ext cx="16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91"/>
                          <wps:cNvCnPr/>
                          <wps:spPr bwMode="auto">
                            <a:xfrm>
                              <a:off x="7680" y="2160"/>
                              <a:ext cx="16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342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8880" y="342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8400" y="270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19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7320" y="19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Line 97"/>
                        <wps:cNvCnPr/>
                        <wps:spPr bwMode="auto">
                          <a:xfrm flipV="1">
                            <a:off x="7890" y="2370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98"/>
                        <wps:cNvCnPr/>
                        <wps:spPr bwMode="auto">
                          <a:xfrm flipV="1">
                            <a:off x="7950" y="2430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9"/>
                        <wps:cNvCnPr/>
                        <wps:spPr bwMode="auto">
                          <a:xfrm flipV="1">
                            <a:off x="8520" y="3060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00"/>
                        <wps:cNvCnPr/>
                        <wps:spPr bwMode="auto">
                          <a:xfrm flipV="1">
                            <a:off x="8580" y="3090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01"/>
                        <wps:cNvCnPr/>
                        <wps:spPr bwMode="auto">
                          <a:xfrm>
                            <a:off x="8715" y="2475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02"/>
                        <wps:cNvCnPr/>
                        <wps:spPr bwMode="auto">
                          <a:xfrm>
                            <a:off x="7845" y="3075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48" style="position:absolute;left:0;text-align:left;margin-left:411.7pt;margin-top:1.1pt;width:138pt;height:99pt;z-index:251679744" coordorigin="6960,1980" coordsize="276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">
                <v:group id="Group 87" o:spid="_x0000_s1049" style="position:absolute;left:7320;top:2160;width:2040;height:1440" coordorigin="7320,2160" coordsize="20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line id="Line 88" o:spid="_x0000_s1050" style="position:absolute;flip:y;visibility:visible;mso-wrap-style:square" from="7320,2160" to="936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UfMYAAADbAAAADwAAAGRycy9kb3ducmV2LnhtbESPQWsCMRSE7wX/Q3iCl1KzlbasW6OI&#10;IPTgRS0rvT03r5tlNy/bJNXtvzeFQo/DzHzDLFaD7cSFfGgcK3icZiCIK6cbrhW8H7cPOYgQkTV2&#10;jknBDwVYLUd3Cyy0u/KeLodYiwThUKACE2NfSBkqQxbD1PXEyft03mJM0tdSe7wmuO3kLMtepMWG&#10;04LBnjaGqvbwbRXIfHf/5dfnp7ZsT6e5Kauy/9gpNRkP61cQkYb4H/5rv2kF+T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+FHzGAAAA2wAAAA8AAAAAAAAA&#10;AAAAAAAAoQIAAGRycy9kb3ducmV2LnhtbFBLBQYAAAAABAAEAPkAAACUAwAAAAA=&#10;"/>
                  <v:line id="Line 89" o:spid="_x0000_s1051" style="position:absolute;visibility:visible;mso-wrap-style:square" from="7680,2160" to="90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line id="Line 90" o:spid="_x0000_s1052" style="position:absolute;visibility:visible;mso-wrap-style:square" from="7320,3600" to="90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<v:line id="Line 91" o:spid="_x0000_s1053" style="position:absolute;visibility:visible;mso-wrap-style:square" from="7680,2160" to="93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/v:group>
                <v:shape id="Text Box 92" o:spid="_x0000_s1054" type="#_x0000_t202" style="position:absolute;left:6960;top:342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93" o:spid="_x0000_s1055" type="#_x0000_t202" style="position:absolute;left:8880;top:342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94" o:spid="_x0000_s1056" type="#_x0000_t202" style="position:absolute;left:8400;top:270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95" o:spid="_x0000_s1057" type="#_x0000_t202" style="position:absolute;left:9240;top:198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96" o:spid="_x0000_s1058" type="#_x0000_t202" style="position:absolute;left:7320;top:198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line id="Line 97" o:spid="_x0000_s1059" style="position:absolute;flip:y;visibility:visible;mso-wrap-style:square" from="7890,2370" to="8010,2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snOs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LG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snOsUAAADbAAAADwAAAAAAAAAA&#10;AAAAAAChAgAAZHJzL2Rvd25yZXYueG1sUEsFBgAAAAAEAAQA+QAAAJMDAAAAAA==&#10;"/>
                <v:line id="Line 98" o:spid="_x0000_s1060" style="position:absolute;flip:y;visibility:visible;mso-wrap-style:square" from="7950,2430" to="8070,2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<v:line id="Line 99" o:spid="_x0000_s1061" style="position:absolute;flip:y;visibility:visible;mso-wrap-style:square" from="8520,3060" to="86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Uc1s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LO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Uc1sUAAADbAAAADwAAAAAAAAAA&#10;AAAAAAChAgAAZHJzL2Rvd25yZXYueG1sUEsFBgAAAAAEAAQA+QAAAJMDAAAAAA==&#10;"/>
                <v:line id="Line 100" o:spid="_x0000_s1062" style="position:absolute;flip:y;visibility:visible;mso-wrap-style:square" from="8580,3090" to="8700,3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m5Tc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81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5uU3GAAAA2wAAAA8AAAAAAAAA&#10;AAAAAAAAoQIAAGRycy9kb3ducmV2LnhtbFBLBQYAAAAABAAEAPkAAACUAwAAAAA=&#10;"/>
                <v:line id="Line 101" o:spid="_x0000_s1063" style="position:absolute;visibility:visible;mso-wrap-style:square" from="8715,2475" to="8835,2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<v:line id="Line 102" o:spid="_x0000_s1064" style="position:absolute;visibility:visible;mso-wrap-style:square" from="7845,3075" to="7965,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</v:group>
            </w:pict>
          </mc:Fallback>
        </mc:AlternateContent>
      </w: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77185</wp:posOffset>
                </wp:positionH>
                <wp:positionV relativeFrom="paragraph">
                  <wp:posOffset>64770</wp:posOffset>
                </wp:positionV>
                <wp:extent cx="1143000" cy="1181100"/>
                <wp:effectExtent l="0" t="0" r="0" b="0"/>
                <wp:wrapNone/>
                <wp:docPr id="72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81100"/>
                          <a:chOff x="7440" y="8232"/>
                          <a:chExt cx="1800" cy="1860"/>
                        </a:xfrm>
                      </wpg:grpSpPr>
                      <wpg:grpSp>
                        <wpg:cNvPr id="73" name="Group 46"/>
                        <wpg:cNvGrpSpPr>
                          <a:grpSpLocks/>
                        </wpg:cNvGrpSpPr>
                        <wpg:grpSpPr bwMode="auto">
                          <a:xfrm>
                            <a:off x="7440" y="8232"/>
                            <a:ext cx="1800" cy="1860"/>
                            <a:chOff x="6960" y="6990"/>
                            <a:chExt cx="1800" cy="1860"/>
                          </a:xfrm>
                        </wpg:grpSpPr>
                        <wps:wsp>
                          <wps:cNvPr id="74" name="AutoShap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0" y="7296"/>
                              <a:ext cx="1200" cy="126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Line 48"/>
                          <wps:cNvCnPr/>
                          <wps:spPr bwMode="auto">
                            <a:xfrm>
                              <a:off x="7800" y="7290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Rectangle 49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7680" y="8370"/>
                              <a:ext cx="240" cy="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60" y="84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54DE" w:rsidRPr="00D07961" w:rsidRDefault="007D54DE" w:rsidP="00F011C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07961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846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54DE" w:rsidRPr="00D07961" w:rsidRDefault="007D54DE" w:rsidP="00F011C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0" y="84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54DE" w:rsidRPr="00D07961" w:rsidRDefault="007D54DE" w:rsidP="00F011C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05" y="6990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54DE" w:rsidRPr="00D07961" w:rsidRDefault="007D54DE" w:rsidP="00F011CE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" name="Line 54"/>
                        <wps:cNvCnPr/>
                        <wps:spPr bwMode="auto">
                          <a:xfrm>
                            <a:off x="7830" y="9161"/>
                            <a:ext cx="2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5"/>
                        <wps:cNvCnPr/>
                        <wps:spPr bwMode="auto">
                          <a:xfrm flipH="1">
                            <a:off x="8520" y="9161"/>
                            <a:ext cx="24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065" style="position:absolute;left:0;text-align:left;margin-left:226.55pt;margin-top:5.1pt;width:90pt;height:93pt;z-index:251676672" coordorigin="7440,8232" coordsize="1800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">
                <v:group id="Group 46" o:spid="_x0000_s1066" style="position:absolute;left:7440;top:8232;width:1800;height:1860" coordorigin="6960,6990" coordsize="1800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47" o:spid="_x0000_s1067" type="#_x0000_t5" style="position:absolute;left:7200;top:7296;width:120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rRa8MA&#10;AADbAAAADwAAAGRycy9kb3ducmV2LnhtbESPQYvCMBSE74L/ITxhL6LpiqxSjSLC4uJl2VYEb4/m&#10;2ZY2L6VJtf57syB4HGbmG2a97U0tbtS60rKCz2kEgjizuuRcwSn9nixBOI+ssbZMCh7kYLsZDtYY&#10;a3vnP7olPhcBwi5GBYX3TSylywoy6Ka2IQ7e1bYGfZBtLnWL9wA3tZxF0Zc0WHJYKLChfUFZlXRG&#10;AVaX89HoX9mleRkdLt14kVak1Meo361AeOr9O/xq/2gFizn8fwk/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rRa8MAAADbAAAADwAAAAAAAAAAAAAAAACYAgAAZHJzL2Rv&#10;d25yZXYueG1sUEsFBgAAAAAEAAQA9QAAAIgDAAAAAA==&#10;"/>
                  <v:line id="Line 48" o:spid="_x0000_s1068" style="position:absolute;visibility:visible;mso-wrap-style:square" from="7800,7290" to="7800,8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<v:rect id="Rectangle 49" o:spid="_x0000_s1069" style="position:absolute;left:7680;top:8370;width:24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nFdMMA&#10;AADbAAAADwAAAGRycy9kb3ducmV2LnhtbESPQWsCMRSE7wX/Q3hCbzVbhVW3RhGrIL25iufH5rlJ&#10;u3lZNum6/femUOhxmJlvmNVmcI3oqQvWs4LXSQaCuPLacq3gcj68LECEiKyx8UwKfijAZj16WmGh&#10;/Z1P1JexFgnCoUAFJsa2kDJUhhyGiW+Jk3fzncOYZFdL3eE9wV0jp1mWS4eW04LBlnaGqq/y2ynA&#10;z8Mpv5pbX+7el/X88mH3s8Eq9Twetm8gIg3xP/zXPmoF8xx+v6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nFdMMAAADbAAAADwAAAAAAAAAAAAAAAACYAgAAZHJzL2Rv&#10;d25yZXYueG1sUEsFBgAAAAAEAAQA9QAAAIgDAAAAAA==&#10;" filled="f"/>
                  <v:shape id="Text Box 50" o:spid="_x0000_s1070" type="#_x0000_t202" style="position:absolute;left:6960;top:849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>
                      <w:txbxContent>
                        <w:p w:rsidR="007D54DE" w:rsidRPr="00D07961" w:rsidRDefault="007D54DE" w:rsidP="00F011CE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07961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1" o:spid="_x0000_s1071" type="#_x0000_t202" style="position:absolute;left:8280;top:846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<v:textbox>
                      <w:txbxContent>
                        <w:p w:rsidR="007D54DE" w:rsidRPr="00D07961" w:rsidRDefault="007D54DE" w:rsidP="00F011CE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52" o:spid="_x0000_s1072" type="#_x0000_t202" style="position:absolute;left:7590;top:849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<v:textbox>
                      <w:txbxContent>
                        <w:p w:rsidR="007D54DE" w:rsidRPr="00D07961" w:rsidRDefault="007D54DE" w:rsidP="00F011CE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3" o:spid="_x0000_s1073" type="#_x0000_t202" style="position:absolute;left:7605;top:699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7D54DE" w:rsidRPr="00D07961" w:rsidRDefault="007D54DE" w:rsidP="00F011CE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line id="Line 54" o:spid="_x0000_s1074" style="position:absolute;visibility:visible;mso-wrap-style:square" from="7830,9161" to="8070,9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55" o:spid="_x0000_s1075" style="position:absolute;flip:x;visibility:visible;mso-wrap-style:square" from="8520,9161" to="8760,9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</v:group>
            </w:pict>
          </mc:Fallback>
        </mc:AlternateContent>
      </w: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4500</wp:posOffset>
                </wp:positionH>
                <wp:positionV relativeFrom="paragraph">
                  <wp:posOffset>45720</wp:posOffset>
                </wp:positionV>
                <wp:extent cx="1381125" cy="1371600"/>
                <wp:effectExtent l="0" t="0" r="0" b="0"/>
                <wp:wrapNone/>
                <wp:docPr id="60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1125" cy="1371600"/>
                          <a:chOff x="2310" y="1875"/>
                          <a:chExt cx="2175" cy="2160"/>
                        </a:xfrm>
                      </wpg:grpSpPr>
                      <wpg:grpSp>
                        <wpg:cNvPr id="61" name="Group 13"/>
                        <wpg:cNvGrpSpPr>
                          <a:grpSpLocks/>
                        </wpg:cNvGrpSpPr>
                        <wpg:grpSpPr bwMode="auto">
                          <a:xfrm>
                            <a:off x="2520" y="2040"/>
                            <a:ext cx="1680" cy="1680"/>
                            <a:chOff x="2520" y="2040"/>
                            <a:chExt cx="1680" cy="1680"/>
                          </a:xfrm>
                        </wpg:grpSpPr>
                        <wps:wsp>
                          <wps:cNvPr id="62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0" y="2160"/>
                              <a:ext cx="1440" cy="14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Line 15"/>
                          <wps:cNvCnPr/>
                          <wps:spPr bwMode="auto">
                            <a:xfrm>
                              <a:off x="2640" y="2142"/>
                              <a:ext cx="144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16"/>
                          <wps:cNvCnPr/>
                          <wps:spPr bwMode="auto">
                            <a:xfrm>
                              <a:off x="2520" y="288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17"/>
                          <wps:cNvCnPr/>
                          <wps:spPr bwMode="auto">
                            <a:xfrm>
                              <a:off x="3960" y="288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8"/>
                          <wps:cNvCnPr/>
                          <wps:spPr bwMode="auto">
                            <a:xfrm rot="-5400000">
                              <a:off x="3240" y="216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9"/>
                          <wps:cNvCnPr/>
                          <wps:spPr bwMode="auto">
                            <a:xfrm rot="-5400000">
                              <a:off x="3240" y="3600"/>
                              <a:ext cx="2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87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349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310" y="348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005" y="190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023E85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76" style="position:absolute;left:0;text-align:left;margin-left:35pt;margin-top:3.6pt;width:108.75pt;height:108pt;z-index:251673600" coordorigin="2310,1875" coordsize="2175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">
                <v:group id="Group 13" o:spid="_x0000_s1077" style="position:absolute;left:2520;top:2040;width:1680;height:1680" coordorigin="2520,2040" coordsize="1680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rect id="Rectangle 14" o:spid="_x0000_s1078" style="position:absolute;left:2640;top:216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UxwcIA&#10;AADbAAAADwAAAGRycy9kb3ducmV2LnhtbESPQWsCMRSE74L/ITzBm2YrKGVrlK0oeBJqC9XbY/Oa&#10;LG5elk10139vCoLHYWa+YZbr3tXiRm2oPCt4m2YgiEuvKzYKfr53k3cQISJrrD2TgjsFWK+GgyXm&#10;2nf8RbdjNCJBOOSowMbY5FKG0pLDMPUNcfL+fOswJtkaqVvsEtzVcpZlC+mw4rRgsaGNpfJyvDoF&#10;2+Z8KOYmyOI32tPFf3Y7ezBKjUd98QEiUh9f4Wd7rxUsZvD/Jf0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RTHBwgAAANsAAAAPAAAAAAAAAAAAAAAAAJgCAABkcnMvZG93&#10;bnJldi54bWxQSwUGAAAAAAQABAD1AAAAhwMAAAAA&#10;" filled="f"/>
                  <v:line id="Line 15" o:spid="_x0000_s1079" style="position:absolute;visibility:visible;mso-wrap-style:square" from="2640,2142" to="4080,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line id="Line 16" o:spid="_x0000_s1080" style="position:absolute;visibility:visible;mso-wrap-style:square" from="2520,2880" to="27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v:line id="Line 17" o:spid="_x0000_s1081" style="position:absolute;visibility:visible;mso-wrap-style:square" from="3960,2880" to="42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8" o:spid="_x0000_s1082" style="position:absolute;rotation:-90;visibility:visible;mso-wrap-style:square" from="3240,2160" to="348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M9f8UAAADbAAAADwAAAGRycy9kb3ducmV2LnhtbESPQWsCMRSE74X+h/CE3mrWHra6GkWE&#10;tlLqoSqIt8fmuVndvCxJdLf/vikIPQ4z8w0zW/S2ETfyoXasYDTMQBCXTtdcKdjv3p7HIEJE1tg4&#10;JgU/FGAxf3yYYaFdx99028ZKJAiHAhWYGNtCylAashiGriVO3sl5izFJX0ntsUtw28iXLMulxZrT&#10;gsGWVobKy/ZqFby696/ueDof/OpD29F+szGfu4lST4N+OQURqY//4Xt7rRXkOfx9S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M9f8UAAADbAAAADwAAAAAAAAAA&#10;AAAAAAChAgAAZHJzL2Rvd25yZXYueG1sUEsFBgAAAAAEAAQA+QAAAJMDAAAAAA==&#10;"/>
                  <v:line id="Line 19" o:spid="_x0000_s1083" style="position:absolute;rotation:-90;visibility:visible;mso-wrap-style:square" from="3240,3600" to="34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+Y5MUAAADbAAAADwAAAGRycy9kb3ducmV2LnhtbESPQWsCMRSE7wX/Q3hCbzWrB7VboxRB&#10;LaUeugqlt8fmudl287Ikqbv+e1MQPA4z8w2zWPW2EWfyoXasYDzKQBCXTtdcKTgeNk9zECEia2wc&#10;k4ILBVgtBw8LzLXr+JPORaxEgnDIUYGJsc2lDKUhi2HkWuLknZy3GJP0ldQeuwS3jZxk2VRarDkt&#10;GGxpbaj8Lf6sgpnbfnTfp58vv95pOz7u9+b98KzU47B/fQERqY/38K39phVMZ/D/Jf0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+Y5MUAAADbAAAADwAAAAAAAAAA&#10;AAAAAAChAgAAZHJzL2Rvd25yZXYueG1sUEsFBgAAAAAEAAQA+QAAAJMDAAAAAA==&#10;"/>
                </v:group>
                <v:shape id="Text Box 20" o:spid="_x0000_s1084" type="#_x0000_t202" style="position:absolute;left:2340;top:187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1" o:spid="_x0000_s1085" type="#_x0000_t202" style="position:absolute;left:3960;top:349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2" o:spid="_x0000_s1086" type="#_x0000_t202" style="position:absolute;left:2310;top:348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3" o:spid="_x0000_s1087" type="#_x0000_t202" style="position:absolute;left:4005;top:190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7D54DE" w:rsidRPr="00023E85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C47D5" w:rsidRPr="009F0F51" w:rsidRDefault="009C47D5" w:rsidP="009C47D5">
      <w:pPr>
        <w:rPr>
          <w:b/>
          <w:sz w:val="20"/>
          <w:szCs w:val="20"/>
        </w:rPr>
      </w:pPr>
    </w:p>
    <w:p w:rsidR="009C47D5" w:rsidRPr="009F0F51" w:rsidRDefault="009C47D5" w:rsidP="009C47D5">
      <w:pPr>
        <w:rPr>
          <w:b/>
          <w:sz w:val="20"/>
          <w:szCs w:val="20"/>
        </w:rPr>
      </w:pPr>
    </w:p>
    <w:p w:rsidR="009C47D5" w:rsidRPr="009F0F51" w:rsidRDefault="009C47D5" w:rsidP="009C47D5">
      <w:pPr>
        <w:rPr>
          <w:b/>
          <w:sz w:val="20"/>
          <w:szCs w:val="20"/>
        </w:rPr>
      </w:pPr>
    </w:p>
    <w:p w:rsidR="00F011CE" w:rsidRPr="009F0F51" w:rsidRDefault="009C47D5" w:rsidP="00F011CE">
      <w:pPr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ab/>
      </w:r>
    </w:p>
    <w:p w:rsidR="00F011CE" w:rsidRPr="009F0F51" w:rsidRDefault="009A03D8" w:rsidP="0058097C">
      <w:pPr>
        <w:pStyle w:val="ListParagraph"/>
        <w:ind w:left="216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68350</wp:posOffset>
                </wp:positionH>
                <wp:positionV relativeFrom="paragraph">
                  <wp:posOffset>93345</wp:posOffset>
                </wp:positionV>
                <wp:extent cx="1362075" cy="1238250"/>
                <wp:effectExtent l="0" t="0" r="0" b="0"/>
                <wp:wrapNone/>
                <wp:docPr id="47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2075" cy="1238250"/>
                          <a:chOff x="1830" y="2325"/>
                          <a:chExt cx="2145" cy="1950"/>
                        </a:xfrm>
                      </wpg:grpSpPr>
                      <wpg:grpSp>
                        <wpg:cNvPr id="48" name="Group 146"/>
                        <wpg:cNvGrpSpPr>
                          <a:grpSpLocks/>
                        </wpg:cNvGrpSpPr>
                        <wpg:grpSpPr bwMode="auto">
                          <a:xfrm>
                            <a:off x="2160" y="2520"/>
                            <a:ext cx="1440" cy="1440"/>
                            <a:chOff x="2160" y="2520"/>
                            <a:chExt cx="1440" cy="1440"/>
                          </a:xfrm>
                        </wpg:grpSpPr>
                        <wps:wsp>
                          <wps:cNvPr id="49" name="AutoShap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3240"/>
                              <a:ext cx="720" cy="7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AutoShape 148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160" y="2520"/>
                              <a:ext cx="720" cy="72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369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61487F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3495" y="373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61487F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830" y="232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61487F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2805" y="298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61487F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2805" y="234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61487F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745" y="2520"/>
                            <a:ext cx="12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2865" y="3765"/>
                            <a:ext cx="120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156"/>
                        <wps:cNvCnPr/>
                        <wps:spPr bwMode="auto">
                          <a:xfrm>
                            <a:off x="2760" y="360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57"/>
                        <wps:cNvCnPr/>
                        <wps:spPr bwMode="auto">
                          <a:xfrm>
                            <a:off x="2760" y="288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" o:spid="_x0000_s1088" style="position:absolute;left:0;text-align:left;margin-left:60.5pt;margin-top:7.35pt;width:107.25pt;height:97.5pt;z-index:251686912" coordorigin="1830,2325" coordsize="2145,1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">
                <v:group id="Group 146" o:spid="_x0000_s1089" style="position:absolute;left:2160;top:2520;width:1440;height:1440" coordorigin="2160,2520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47" o:spid="_x0000_s1090" type="#_x0000_t6" style="position:absolute;left:2880;top:32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1imcQA&#10;AADbAAAADwAAAGRycy9kb3ducmV2LnhtbESP0WqDQBRE3wP9h+UW+hLqmjZItdmEUlBKHkJq8wEX&#10;90al7l1xt2r+vhsI5HGYmTPMZjebTow0uNayglUUgyCurG65VnD6yZ/fQDiPrLGzTAou5GC3fVhs&#10;MNN24m8aS1+LAGGXoYLG+z6T0lUNGXSR7YmDd7aDQR/kUEs94BTgppMvcZxIgy2HhQZ7+myo+i3/&#10;jAJcJcvkkOaXo9Zl8Ur7qS3GSamnx/njHYSn2d/Dt/aXVrBO4fol/AC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dYpnEAAAA2wAAAA8AAAAAAAAAAAAAAAAAmAIAAGRycy9k&#10;b3ducmV2LnhtbFBLBQYAAAAABAAEAPUAAACJAwAAAAA=&#10;"/>
                  <v:shape id="AutoShape 148" o:spid="_x0000_s1091" type="#_x0000_t6" style="position:absolute;left:2160;top:2520;width:720;height:72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g/psEA&#10;AADbAAAADwAAAGRycy9kb3ducmV2LnhtbERPy4rCMBTdC/5DuMJsRNMRRqU2FRmRqSCIj4XLS3Nt&#10;S5ub0kStfz9ZDMzycN7JujeNeFLnKssKPqcRCOLc6ooLBdfLbrIE4TyyxsYyKXiTg3U6HCQYa/vi&#10;Ez3PvhAhhF2MCkrv21hKl5dk0E1tSxy4u+0M+gC7QuoOXyHcNHIWRXNpsOLQUGJL3yXl9flhFCzq&#10;vNjfWOufQ6b3/bbOju9xptTHqN+sQHjq/b/4z51pBV9hffgSfoBM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4P6bBAAAA2wAAAA8AAAAAAAAAAAAAAAAAmAIAAGRycy9kb3du&#10;cmV2LnhtbFBLBQYAAAAABAAEAPUAAACGAwAAAAA=&#10;"/>
                </v:group>
                <v:shape id="Text Box 149" o:spid="_x0000_s1092" type="#_x0000_t202" style="position:absolute;left:2520;top:369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7D54DE" w:rsidRPr="0061487F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50" o:spid="_x0000_s1093" type="#_x0000_t202" style="position:absolute;left:3495;top:373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7D54DE" w:rsidRPr="0061487F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51" o:spid="_x0000_s1094" type="#_x0000_t202" style="position:absolute;left:1830;top:232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7D54DE" w:rsidRPr="0061487F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52" o:spid="_x0000_s1095" type="#_x0000_t202" style="position:absolute;left:2805;top:298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7D54DE" w:rsidRPr="0061487F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53" o:spid="_x0000_s1096" type="#_x0000_t202" style="position:absolute;left:2805;top:234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7D54DE" w:rsidRPr="0061487F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rect id="Rectangle 154" o:spid="_x0000_s1097" style="position:absolute;left:2745;top:2520;width:1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L9f8IA&#10;AADbAAAADwAAAGRycy9kb3ducmV2LnhtbESPQWsCMRSE7wX/Q3iCt5ptQZGtUbai4EmoCurtsXlN&#10;FjcvyyZ1139vCoLHYWa+YebL3tXiRm2oPCv4GGcgiEuvKzYKjofN+wxEiMgaa8+k4E4BlovB2xxz&#10;7Tv+ods+GpEgHHJUYGNscilDaclhGPuGOHm/vnUYk2yN1C12Ce5q+ZllU+mw4rRgsaGVpfK6/3MK&#10;1s1lV0xMkMUp2vPVf3cbuzNKjYZ98QUiUh9f4Wd7qxVMpvD/Jf0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Ev1/wgAAANsAAAAPAAAAAAAAAAAAAAAAAJgCAABkcnMvZG93&#10;bnJldi54bWxQSwUGAAAAAAQABAD1AAAAhwMAAAAA&#10;" filled="f"/>
                <v:rect id="Rectangle 155" o:spid="_x0000_s1098" style="position:absolute;left:2865;top:3765;width:1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5Y5MMA&#10;AADbAAAADwAAAGRycy9kb3ducmV2LnhtbESPT2sCMRTE7wW/Q3iCt5pV0MrWKKtU8CT4B2xvj81r&#10;srh5WTapu/32jSD0OMzMb5jlune1uFMbKs8KJuMMBHHpdcVGweW8e12ACBFZY+2ZFPxSgPVq8LLE&#10;XPuOj3Q/RSMShEOOCmyMTS5lKC05DGPfECfv27cOY5KtkbrFLsFdLadZNpcOK04LFhvaWipvpx+n&#10;4KP5OhQzE2Rxjfbz5jfdzh6MUqNhX7yDiNTH//CzvdcKZm/w+JJ+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5Y5MMAAADbAAAADwAAAAAAAAAAAAAAAACYAgAAZHJzL2Rv&#10;d25yZXYueG1sUEsFBgAAAAAEAAQA9QAAAIgDAAAAAA==&#10;" filled="f"/>
                <v:line id="Line 156" o:spid="_x0000_s1099" style="position:absolute;visibility:visible;mso-wrap-style:square" from="2760,3600" to="30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157" o:spid="_x0000_s1100" style="position:absolute;visibility:visible;mso-wrap-style:square" from="2760,2880" to="30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</v:group>
            </w:pict>
          </mc:Fallback>
        </mc:AlternateContent>
      </w:r>
      <w:r w:rsidR="0058097C" w:rsidRPr="009F0F51">
        <w:rPr>
          <w:b/>
          <w:sz w:val="20"/>
          <w:szCs w:val="20"/>
        </w:rPr>
        <w:t xml:space="preserve"> </w:t>
      </w:r>
      <w:r w:rsidR="0058097C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 xml:space="preserve">d.  </w:t>
      </w:r>
      <w:r w:rsidR="00F011CE" w:rsidRPr="009F0F51">
        <w:rPr>
          <w:b/>
          <w:sz w:val="20"/>
          <w:szCs w:val="20"/>
        </w:rPr>
        <w:sym w:font="Symbol" w:char="F044"/>
      </w:r>
      <w:r w:rsidR="00F011CE" w:rsidRPr="009F0F51">
        <w:rPr>
          <w:b/>
          <w:sz w:val="20"/>
          <w:szCs w:val="20"/>
        </w:rPr>
        <w:t xml:space="preserve">ABE </w:t>
      </w:r>
      <w:r w:rsidR="00F011CE" w:rsidRPr="009F0F51">
        <w:rPr>
          <w:b/>
          <w:sz w:val="20"/>
          <w:szCs w:val="20"/>
        </w:rPr>
        <w:sym w:font="Symbol" w:char="F040"/>
      </w:r>
      <w:r w:rsidR="00F011CE" w:rsidRPr="009F0F51">
        <w:rPr>
          <w:b/>
          <w:sz w:val="20"/>
          <w:szCs w:val="20"/>
        </w:rPr>
        <w:t xml:space="preserve"> </w:t>
      </w:r>
      <w:r w:rsidR="00F011CE" w:rsidRPr="009F0F51">
        <w:rPr>
          <w:b/>
          <w:sz w:val="20"/>
          <w:szCs w:val="20"/>
        </w:rPr>
        <w:sym w:font="Symbol" w:char="F044"/>
      </w:r>
      <w:r w:rsidR="00F011CE" w:rsidRPr="009F0F51">
        <w:rPr>
          <w:b/>
          <w:sz w:val="20"/>
          <w:szCs w:val="20"/>
        </w:rPr>
        <w:t xml:space="preserve">______ </w:t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</w:r>
      <w:r w:rsidR="005825F1" w:rsidRPr="009F0F51">
        <w:rPr>
          <w:b/>
          <w:sz w:val="20"/>
          <w:szCs w:val="20"/>
        </w:rPr>
        <w:tab/>
        <w:t>e</w:t>
      </w:r>
      <w:r w:rsidR="00F011CE" w:rsidRPr="009F0F51">
        <w:rPr>
          <w:b/>
          <w:sz w:val="20"/>
          <w:szCs w:val="20"/>
        </w:rPr>
        <w:t xml:space="preserve">.  </w:t>
      </w:r>
      <w:r w:rsidR="00F011CE" w:rsidRPr="009F0F51">
        <w:rPr>
          <w:b/>
          <w:sz w:val="20"/>
          <w:szCs w:val="20"/>
        </w:rPr>
        <w:sym w:font="Symbol" w:char="F044"/>
      </w:r>
      <w:r w:rsidR="005825F1" w:rsidRPr="009F0F51">
        <w:rPr>
          <w:b/>
          <w:sz w:val="20"/>
          <w:szCs w:val="20"/>
        </w:rPr>
        <w:t>AB</w:t>
      </w:r>
      <w:r w:rsidR="00F011CE" w:rsidRPr="009F0F51">
        <w:rPr>
          <w:b/>
          <w:sz w:val="20"/>
          <w:szCs w:val="20"/>
        </w:rPr>
        <w:t xml:space="preserve">C </w:t>
      </w:r>
      <w:r w:rsidR="00F011CE" w:rsidRPr="009F0F51">
        <w:rPr>
          <w:b/>
          <w:sz w:val="20"/>
          <w:szCs w:val="20"/>
        </w:rPr>
        <w:sym w:font="Symbol" w:char="F040"/>
      </w:r>
      <w:r w:rsidR="00F011CE" w:rsidRPr="009F0F51">
        <w:rPr>
          <w:b/>
          <w:sz w:val="20"/>
          <w:szCs w:val="20"/>
        </w:rPr>
        <w:t xml:space="preserve"> </w:t>
      </w:r>
      <w:r w:rsidR="00F011CE" w:rsidRPr="009F0F51">
        <w:rPr>
          <w:b/>
          <w:sz w:val="20"/>
          <w:szCs w:val="20"/>
        </w:rPr>
        <w:sym w:font="Symbol" w:char="F044"/>
      </w:r>
      <w:r w:rsidR="00F011CE" w:rsidRPr="009F0F51">
        <w:rPr>
          <w:b/>
          <w:sz w:val="20"/>
          <w:szCs w:val="20"/>
        </w:rPr>
        <w:t>________</w:t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</w:r>
    </w:p>
    <w:p w:rsidR="00F011CE" w:rsidRPr="009F0F51" w:rsidRDefault="009A03D8" w:rsidP="0058097C">
      <w:pPr>
        <w:pStyle w:val="ListParagraph"/>
        <w:ind w:left="2880"/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020185</wp:posOffset>
                </wp:positionH>
                <wp:positionV relativeFrom="paragraph">
                  <wp:posOffset>127635</wp:posOffset>
                </wp:positionV>
                <wp:extent cx="2895600" cy="1162050"/>
                <wp:effectExtent l="635" t="4445" r="0" b="0"/>
                <wp:wrapNone/>
                <wp:docPr id="2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5600" cy="1162050"/>
                          <a:chOff x="840" y="9000"/>
                          <a:chExt cx="4560" cy="1830"/>
                        </a:xfrm>
                      </wpg:grpSpPr>
                      <wpg:grpSp>
                        <wpg:cNvPr id="6" name="Group 159"/>
                        <wpg:cNvGrpSpPr>
                          <a:grpSpLocks/>
                        </wpg:cNvGrpSpPr>
                        <wpg:grpSpPr bwMode="auto">
                          <a:xfrm>
                            <a:off x="1080" y="9360"/>
                            <a:ext cx="4080" cy="960"/>
                            <a:chOff x="1080" y="9360"/>
                            <a:chExt cx="4080" cy="960"/>
                          </a:xfrm>
                        </wpg:grpSpPr>
                        <wpg:grpSp>
                          <wpg:cNvPr id="8" name="Group 160"/>
                          <wpg:cNvGrpSpPr>
                            <a:grpSpLocks/>
                          </wpg:cNvGrpSpPr>
                          <wpg:grpSpPr bwMode="auto">
                            <a:xfrm>
                              <a:off x="1080" y="9360"/>
                              <a:ext cx="1920" cy="720"/>
                              <a:chOff x="1080" y="9360"/>
                              <a:chExt cx="1920" cy="720"/>
                            </a:xfrm>
                          </wpg:grpSpPr>
                          <wps:wsp>
                            <wps:cNvPr id="12" name="Line 1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" y="9360"/>
                                <a:ext cx="10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6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60" y="9360"/>
                                <a:ext cx="84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" y="9360"/>
                                <a:ext cx="19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" name="Group 164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240" y="9600"/>
                              <a:ext cx="1920" cy="720"/>
                              <a:chOff x="1080" y="9360"/>
                              <a:chExt cx="1920" cy="720"/>
                            </a:xfrm>
                          </wpg:grpSpPr>
                          <wps:wsp>
                            <wps:cNvPr id="17" name="Line 1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" y="9360"/>
                                <a:ext cx="10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1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160" y="9360"/>
                                <a:ext cx="84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0" y="9360"/>
                                <a:ext cx="19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0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900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904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935" y="1003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rc 171"/>
                        <wps:cNvSpPr>
                          <a:spLocks/>
                        </wps:cNvSpPr>
                        <wps:spPr bwMode="auto">
                          <a:xfrm rot="6648629">
                            <a:off x="1184" y="9316"/>
                            <a:ext cx="152" cy="18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52 w 21600"/>
                              <a:gd name="T3" fmla="*/ 41 h 21600"/>
                              <a:gd name="T4" fmla="*/ 0 w 21600"/>
                              <a:gd name="T5" fmla="*/ 18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4984" y="0"/>
                                  <a:pt x="9816" y="1724"/>
                                  <a:pt x="13674" y="488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4984" y="0"/>
                                  <a:pt x="9816" y="1724"/>
                                  <a:pt x="13674" y="488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rc 172"/>
                        <wps:cNvSpPr>
                          <a:spLocks/>
                        </wps:cNvSpPr>
                        <wps:spPr bwMode="auto">
                          <a:xfrm rot="6648629">
                            <a:off x="1259" y="9329"/>
                            <a:ext cx="152" cy="180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52 w 21600"/>
                              <a:gd name="T3" fmla="*/ 41 h 21600"/>
                              <a:gd name="T4" fmla="*/ 0 w 21600"/>
                              <a:gd name="T5" fmla="*/ 18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4984" y="0"/>
                                  <a:pt x="9816" y="1724"/>
                                  <a:pt x="13674" y="488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4984" y="0"/>
                                  <a:pt x="9816" y="1724"/>
                                  <a:pt x="13674" y="488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rc 173"/>
                        <wps:cNvSpPr>
                          <a:spLocks/>
                        </wps:cNvSpPr>
                        <wps:spPr bwMode="auto">
                          <a:xfrm rot="6648629">
                            <a:off x="3944" y="9597"/>
                            <a:ext cx="240" cy="31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66 w 21600"/>
                              <a:gd name="T3" fmla="*/ 311 h 21600"/>
                              <a:gd name="T4" fmla="*/ 0 w 21600"/>
                              <a:gd name="T5" fmla="*/ 181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7490"/>
                                  <a:pt x="19194" y="33125"/>
                                  <a:pt x="14939" y="37199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7490"/>
                                  <a:pt x="19194" y="33125"/>
                                  <a:pt x="14939" y="37199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rc 174"/>
                        <wps:cNvSpPr>
                          <a:spLocks/>
                        </wps:cNvSpPr>
                        <wps:spPr bwMode="auto">
                          <a:xfrm rot="14951371" flipV="1">
                            <a:off x="2005" y="9747"/>
                            <a:ext cx="240" cy="311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66 w 21600"/>
                              <a:gd name="T3" fmla="*/ 311 h 21600"/>
                              <a:gd name="T4" fmla="*/ 0 w 21600"/>
                              <a:gd name="T5" fmla="*/ 181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7490"/>
                                  <a:pt x="19194" y="33125"/>
                                  <a:pt x="14939" y="37199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7490"/>
                                  <a:pt x="19194" y="33125"/>
                                  <a:pt x="14939" y="37199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rc 175"/>
                        <wps:cNvSpPr>
                          <a:spLocks/>
                        </wps:cNvSpPr>
                        <wps:spPr bwMode="auto">
                          <a:xfrm rot="14951371" flipH="1">
                            <a:off x="4604" y="10017"/>
                            <a:ext cx="363" cy="26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138 h 21600"/>
                              <a:gd name="T2" fmla="*/ 363 w 21600"/>
                              <a:gd name="T3" fmla="*/ 59 h 21600"/>
                              <a:gd name="T4" fmla="*/ 211 w 21600"/>
                              <a:gd name="T5" fmla="*/ 26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11360"/>
                                </a:moveTo>
                                <a:cubicBezTo>
                                  <a:pt x="3767" y="4363"/>
                                  <a:pt x="11072" y="-1"/>
                                  <a:pt x="19019" y="0"/>
                                </a:cubicBezTo>
                                <a:cubicBezTo>
                                  <a:pt x="24003" y="0"/>
                                  <a:pt x="28835" y="1724"/>
                                  <a:pt x="32693" y="4880"/>
                                </a:cubicBezTo>
                              </a:path>
                              <a:path w="21600" h="21600" stroke="0" extrusionOk="0">
                                <a:moveTo>
                                  <a:pt x="-1" y="11360"/>
                                </a:moveTo>
                                <a:cubicBezTo>
                                  <a:pt x="3767" y="4363"/>
                                  <a:pt x="11072" y="-1"/>
                                  <a:pt x="19019" y="0"/>
                                </a:cubicBezTo>
                                <a:cubicBezTo>
                                  <a:pt x="24003" y="0"/>
                                  <a:pt x="28835" y="1724"/>
                                  <a:pt x="32693" y="4880"/>
                                </a:cubicBezTo>
                                <a:lnTo>
                                  <a:pt x="19019" y="21600"/>
                                </a:lnTo>
                                <a:lnTo>
                                  <a:pt x="-1" y="113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rc 176"/>
                        <wps:cNvSpPr>
                          <a:spLocks/>
                        </wps:cNvSpPr>
                        <wps:spPr bwMode="auto">
                          <a:xfrm rot="14951371" flipH="1">
                            <a:off x="4772" y="10136"/>
                            <a:ext cx="197" cy="14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75 h 21600"/>
                              <a:gd name="T2" fmla="*/ 197 w 21600"/>
                              <a:gd name="T3" fmla="*/ 32 h 21600"/>
                              <a:gd name="T4" fmla="*/ 115 w 21600"/>
                              <a:gd name="T5" fmla="*/ 142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11360"/>
                                </a:moveTo>
                                <a:cubicBezTo>
                                  <a:pt x="3767" y="4363"/>
                                  <a:pt x="11072" y="-1"/>
                                  <a:pt x="19019" y="0"/>
                                </a:cubicBezTo>
                                <a:cubicBezTo>
                                  <a:pt x="24003" y="0"/>
                                  <a:pt x="28835" y="1724"/>
                                  <a:pt x="32693" y="4880"/>
                                </a:cubicBezTo>
                              </a:path>
                              <a:path w="21600" h="21600" stroke="0" extrusionOk="0">
                                <a:moveTo>
                                  <a:pt x="-1" y="11360"/>
                                </a:moveTo>
                                <a:cubicBezTo>
                                  <a:pt x="3767" y="4363"/>
                                  <a:pt x="11072" y="-1"/>
                                  <a:pt x="19019" y="0"/>
                                </a:cubicBezTo>
                                <a:cubicBezTo>
                                  <a:pt x="24003" y="0"/>
                                  <a:pt x="28835" y="1724"/>
                                  <a:pt x="32693" y="4880"/>
                                </a:cubicBezTo>
                                <a:lnTo>
                                  <a:pt x="19019" y="21600"/>
                                </a:lnTo>
                                <a:lnTo>
                                  <a:pt x="-1" y="113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1029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3870" y="9255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3030" y="10290"/>
                            <a:ext cx="4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54DE" w:rsidRPr="003F301D" w:rsidRDefault="007D54DE" w:rsidP="00F011C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2160" y="928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4080" y="1023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8" o:spid="_x0000_s1101" style="position:absolute;left:0;text-align:left;margin-left:316.55pt;margin-top:10.05pt;width:228pt;height:91.5pt;z-index:251687936" coordorigin="840,9000" coordsize="4560,1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">
                <v:group id="Group 159" o:spid="_x0000_s1102" style="position:absolute;left:1080;top:9360;width:4080;height:960" coordorigin="1080,9360" coordsize="4080,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160" o:spid="_x0000_s1103" style="position:absolute;left:1080;top:9360;width:1920;height:720" coordorigin="1080,9360" coordsize="19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line id="Line 161" o:spid="_x0000_s1104" style="position:absolute;visibility:visible;mso-wrap-style:square" from="1080,9360" to="216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<v:line id="Line 162" o:spid="_x0000_s1105" style="position:absolute;flip:y;visibility:visible;mso-wrap-style:square" from="2160,9360" to="300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  <v:line id="Line 163" o:spid="_x0000_s1106" style="position:absolute;visibility:visible;mso-wrap-style:square" from="1080,9360" to="30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/v:group>
                  <v:group id="Group 164" o:spid="_x0000_s1107" style="position:absolute;left:3240;top:9600;width:1920;height:720;rotation:180" coordorigin="1080,9360" coordsize="192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s1Nr8AAADbAAAADwAAAGRycy9kb3ducmV2LnhtbERPS4vCMBC+C/sfwizs&#10;TVNdFalGkQWxJ8EHeB2asak2k5JktfvvN4LgbT6+5yxWnW3EnXyoHSsYDjIQxKXTNVcKTsdNfwYi&#10;RGSNjWNS8EcBVsuP3gJz7R68p/shViKFcMhRgYmxzaUMpSGLYeBa4sRdnLcYE/SV1B4fKdw2cpRl&#10;U2mx5tRgsKUfQ+Xt8GsV6HH4PlFRrP1odz1O6snWVJezUl+f3XoOIlIX3+KXu9Bp/hSev6QD5PIf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BarNTa/AAAA2wAAAA8AAAAA&#10;AAAAAAAAAAAAqgIAAGRycy9kb3ducmV2LnhtbFBLBQYAAAAABAAEAPoAAACWAwAAAAA=&#10;">
                    <v:line id="Line 165" o:spid="_x0000_s1108" style="position:absolute;visibility:visible;mso-wrap-style:square" from="1080,9360" to="216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<v:line id="Line 166" o:spid="_x0000_s1109" style="position:absolute;flip:y;visibility:visible;mso-wrap-style:square" from="2160,9360" to="300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    <v:line id="Line 167" o:spid="_x0000_s1110" style="position:absolute;visibility:visible;mso-wrap-style:square" from="1080,9360" to="30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/v:group>
                </v:group>
                <v:shape id="Text Box 168" o:spid="_x0000_s1111" type="#_x0000_t202" style="position:absolute;left:840;top:900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aR78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Vgf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2aR78MAAADbAAAADwAAAAAAAAAAAAAAAACYAgAAZHJzL2Rv&#10;d25yZXYueG1sUEsFBgAAAAAEAAQA9QAAAIgDAAAAAA==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169" o:spid="_x0000_s1112" type="#_x0000_t202" style="position:absolute;left:2820;top:904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0dMYA&#10;AADbAAAADwAAAGRycy9kb3ducmV2LnhtbESPQWvCQBSE7wX/w/KEXopuzKFq6iqlIObQWpIWQm+P&#10;7DMJzb4N2W2M/74rCB6HmfmG2exG04qBetdYVrCYRyCIS6sbrhR8f+1nKxDOI2tsLZOCCznYbScP&#10;G0y0PXNGQ+4rESDsElRQe98lUrqyJoNubjvi4J1sb9AH2VdS93gOcNPKOIqepcGGw0KNHb3VVP7m&#10;f0YBH4Zx/fT+cflZfR5Tm52KZYOFUo/T8fUFhKfR38O3dqoVxAu4fgk/QG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o0dMYAAADbAAAADwAAAAAAAAAAAAAAAACYAgAAZHJz&#10;L2Rvd25yZXYueG1sUEsFBgAAAAAEAAQA9QAAAIsDAAAAAA==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170" o:spid="_x0000_s1113" type="#_x0000_t202" style="position:absolute;left:1935;top:1003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Arc 171" o:spid="_x0000_s1114" style="position:absolute;left:1184;top:9316;width:152;height:180;rotation:726207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j5XsEA&#10;AADbAAAADwAAAGRycy9kb3ducmV2LnhtbESPQYvCMBSE78L+h/AWvGmqgrhdo4iroEd19/5oXpti&#10;89JtYq3+eiMIHoeZ+YaZLztbiZYaXzpWMBomIIgzp0suFPyetoMZCB+QNVaOScGNPCwXH705ptpd&#10;+UDtMRQiQtinqMCEUKdS+syQRT90NXH0ctdYDFE2hdQNXiPcVnKcJFNpseS4YLCmtaHsfLxYBXjJ&#10;v1Y/f+3NhHz9f59M97SpaqX6n93qG0SgLrzDr/ZOKxhP4Pkl/g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I+V7BAAAA2wAAAA8AAAAAAAAAAAAAAAAAmAIAAGRycy9kb3du&#10;cmV2LnhtbFBLBQYAAAAABAAEAPUAAACGAwAAAAA=&#10;" path="m-1,nfc4984,,9816,1724,13674,4880em-1,nsc4984,,9816,1724,13674,4880l,21600,-1,xe" filled="f">
                  <v:path arrowok="t" o:extrusionok="f" o:connecttype="custom" o:connectlocs="0,0;1,0;0,2" o:connectangles="0,0,0"/>
                </v:shape>
                <v:shape id="Arc 172" o:spid="_x0000_s1115" style="position:absolute;left:1259;top:9329;width:152;height:180;rotation:726207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hKsMA&#10;AADbAAAADwAAAGRycy9kb3ducmV2LnhtbESPT2vCQBTE70K/w/IKvZmNf5A2dRWxFupRq/dH9iUb&#10;zL5Ns2uM/fSuIHgcZuY3zHzZ21p01PrKsYJRkoIgzp2uuFRw+P0evoPwAVlj7ZgUXMnDcvEymGOm&#10;3YV31O1DKSKEfYYKTAhNJqXPDVn0iWuIo1e41mKIsi2lbvES4baW4zSdSYsVxwWDDa0N5af92SrA&#10;c/Gx+jp2VxOK9d//ZLalTd0o9fbarz5BBOrDM/xo/2gF4yncv8Qf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FhKsMAAADbAAAADwAAAAAAAAAAAAAAAACYAgAAZHJzL2Rv&#10;d25yZXYueG1sUEsFBgAAAAAEAAQA9QAAAIgDAAAAAA==&#10;" path="m-1,nfc4984,,9816,1724,13674,4880em-1,nsc4984,,9816,1724,13674,4880l,21600,-1,xe" filled="f">
                  <v:path arrowok="t" o:extrusionok="f" o:connecttype="custom" o:connectlocs="0,0;1,0;0,2" o:connectangles="0,0,0"/>
                </v:shape>
                <v:shape id="Arc 173" o:spid="_x0000_s1116" style="position:absolute;left:3944;top:9597;width:240;height:311;rotation:726207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3EscIA&#10;AADbAAAADwAAAGRycy9kb3ducmV2LnhtbESPQWvCQBSE70L/w/IKvZmNitKmriLWQj1q9f7IvmSD&#10;2bdpdo2xv94VBI/DzHzDzJe9rUVHra8cKxglKQji3OmKSwWH3+/hOwgfkDXWjknBlTwsFy+DOWba&#10;XXhH3T6UIkLYZ6jAhNBkUvrckEWfuIY4eoVrLYYo21LqFi8Rbms5TtOZtFhxXDDY0NpQftqfrQI8&#10;Fx+rr2N3NaFY//1PZlva1I1Sb6/96hNEoD48w4/2j1YwnsL9S/wBcn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bcSxwgAAANsAAAAPAAAAAAAAAAAAAAAAAJgCAABkcnMvZG93&#10;bnJldi54bWxQSwUGAAAAAAQABAD1AAAAhwMAAAAA&#10;" path="m-1,nfc11929,,21600,9670,21600,21600v,5890,-2406,11525,-6661,15599em-1,nsc11929,,21600,9670,21600,21600v,5890,-2406,11525,-6661,15599l,21600,-1,xe" filled="f">
                  <v:path arrowok="t" o:extrusionok="f" o:connecttype="custom" o:connectlocs="0,0;2,4;0,3" o:connectangles="0,0,0"/>
                </v:shape>
                <v:shape id="Arc 174" o:spid="_x0000_s1117" style="position:absolute;left:2005;top:9747;width:240;height:311;rotation:7262076fd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z9IMMA&#10;AADbAAAADwAAAGRycy9kb3ducmV2LnhtbESPQYvCMBSE78L+h/AW9qbpFla0NpVFFBYPgtWDx0fz&#10;bKvNS2mytv57Iwgeh5n5hkmXg2nEjTpXW1bwPYlAEBdW11wqOB424xkI55E1NpZJwZ0cLLOPUYqJ&#10;tj3v6Zb7UgQIuwQVVN63iZSuqMigm9iWOHhn2xn0QXal1B32AW4aGUfRVBqsOSxU2NKqouKa/xsF&#10;+VrHu1M797PhZ9tfTrxenTdHpb4+h98FCE+Df4df7T+tIJ7C80v4ATJ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z9IMMAAADbAAAADwAAAAAAAAAAAAAAAACYAgAAZHJzL2Rv&#10;d25yZXYueG1sUEsFBgAAAAAEAAQA9QAAAIgDAAAAAA==&#10;" path="m-1,nfc11929,,21600,9670,21600,21600v,5890,-2406,11525,-6661,15599em-1,nsc11929,,21600,9670,21600,21600v,5890,-2406,11525,-6661,15599l,21600,-1,xe" filled="f">
                  <v:path arrowok="t" o:extrusionok="f" o:connecttype="custom" o:connectlocs="0,0;2,4;0,3" o:connectangles="0,0,0"/>
                </v:shape>
                <v:shape id="Arc 175" o:spid="_x0000_s1118" style="position:absolute;left:4604;top:10017;width:363;height:262;rotation:7262076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BYu8QA&#10;AADbAAAADwAAAGRycy9kb3ducmV2LnhtbESPQWvCQBSE7wX/w/IEb3VjoK1G1yBBQXooNOaQ4yP7&#10;TKLZtyG7Nem/7xYKPQ4z8w2zSyfTiQcNrrWsYLWMQBBXVrdcKygup+c1COeRNXaWScE3OUj3s6cd&#10;JtqO/EmP3NciQNglqKDxvk+kdFVDBt3S9sTBu9rBoA9yqKUecAxw08k4il6lwZbDQoM9ZQ1V9/zL&#10;KMiPOv4o+41fTy/v463kY3Y9FUot5tNhC8LT5P/Df+2zVhC/we+X8AP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QWLvEAAAA2wAAAA8AAAAAAAAAAAAAAAAAmAIAAGRycy9k&#10;b3ducmV2LnhtbFBLBQYAAAAABAAEAPUAAACJAwAAAAA=&#10;" path="m-1,11360nfc3767,4363,11072,-1,19019,v4984,,9816,1724,13674,4880em-1,11360nsc3767,4363,11072,-1,19019,v4984,,9816,1724,13674,4880l19019,21600,-1,11360xe" filled="f">
                  <v:path arrowok="t" o:extrusionok="f" o:connecttype="custom" o:connectlocs="0,2;6,1;4,3" o:connectangles="0,0,0"/>
                </v:shape>
                <v:shape id="Arc 176" o:spid="_x0000_s1119" style="position:absolute;left:4772;top:10136;width:197;height:142;rotation:7262076fd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Myb8A&#10;AADbAAAADwAAAGRycy9kb3ducmV2LnhtbERPTYvCMBC9C/6HMII3m1pQtBpFREH2IFg9eByase1u&#10;MylNtN1/bw6Cx8f7Xm97U4sXta6yrGAaxSCIc6srLhTcrsfJAoTzyBpry6TgnxxsN8PBGlNtO77Q&#10;K/OFCCHsUlRQet+kUrq8JIMusg1x4B62NegDbAupW+xCuKllEsdzabDi0FBiQ/uS8r/saRRkB52c&#10;783SL/rZT/d758P+cbwpNR71uxUIT73/ij/uk1aQhLHhS/gBcvM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j8zJvwAAANsAAAAPAAAAAAAAAAAAAAAAAJgCAABkcnMvZG93bnJl&#10;di54bWxQSwUGAAAAAAQABAD1AAAAhAMAAAAA&#10;" path="m-1,11360nfc3767,4363,11072,-1,19019,v4984,,9816,1724,13674,4880em-1,11360nsc3767,4363,11072,-1,19019,v4984,,9816,1724,13674,4880l19019,21600,-1,11360xe" filled="f">
                  <v:path arrowok="t" o:extrusionok="f" o:connecttype="custom" o:connectlocs="0,0;2,0;1,1" o:connectangles="0,0,0"/>
                </v:shape>
                <v:shape id="Text Box 177" o:spid="_x0000_s1120" type="#_x0000_t202" style="position:absolute;left:4920;top:1029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w4csUA&#10;AADbAAAADwAAAGRycy9kb3ducmV2LnhtbESPT4vCMBTE7wt+h/AEL8ua6sE/XaOIIHpwleqC7O3R&#10;PNti81KaWOu33wiCx2FmfsPMFq0pRUO1KywrGPQjEMSp1QVnCn5P668JCOeRNZaWScGDHCzmnY8Z&#10;xtreOaHm6DMRIOxiVJB7X8VSujQng65vK+LgXWxt0AdZZ1LXeA9wU8phFI2kwYLDQo4VrXJKr8eb&#10;UcCbpp1+7n4ef5PDfmuTy3lc4FmpXrddfoPw1Pp3+NXeagXDK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XDhyxQAAANsAAAAPAAAAAAAAAAAAAAAAAJgCAABkcnMv&#10;ZG93bnJldi54bWxQSwUGAAAAAAQABAD1AAAAigMAAAAA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78" o:spid="_x0000_s1121" type="#_x0000_t202" style="position:absolute;left:3870;top:9255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8HMs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8HMsMAAADbAAAADwAAAAAAAAAAAAAAAACYAgAAZHJzL2Rv&#10;d25yZXYueG1sUEsFBgAAAAAEAAQA9QAAAIgDAAAAAA==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79" o:spid="_x0000_s1122" type="#_x0000_t202" style="position:absolute;left:3030;top:10290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iqcQA&#10;AADbAAAADwAAAGRycy9kb3ducmV2LnhtbESPQYvCMBSE7wv+h/AEL7KmuqB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oqnEAAAA2wAAAA8AAAAAAAAAAAAAAAAAmAIAAGRycy9k&#10;b3ducmV2LnhtbFBLBQYAAAAABAAEAPUAAACJAwAAAAA=&#10;" filled="f" stroked="f" strokecolor="blue">
                  <v:textbox>
                    <w:txbxContent>
                      <w:p w:rsidR="007D54DE" w:rsidRPr="003F301D" w:rsidRDefault="007D54DE" w:rsidP="00F011CE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line id="Line 180" o:spid="_x0000_s1123" style="position:absolute;visibility:visible;mso-wrap-style:square" from="2160,9285" to="216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181" o:spid="_x0000_s1124" style="position:absolute;visibility:visible;mso-wrap-style:square" from="4080,10230" to="4080,10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</v:group>
            </w:pict>
          </mc:Fallback>
        </mc:AlternateContent>
      </w:r>
      <w:r w:rsidR="0058097C" w:rsidRPr="009F0F51">
        <w:rPr>
          <w:b/>
          <w:sz w:val="20"/>
          <w:szCs w:val="20"/>
        </w:rPr>
        <w:t xml:space="preserve">      </w:t>
      </w:r>
      <w:r w:rsidR="00F011CE" w:rsidRPr="009F0F51">
        <w:rPr>
          <w:b/>
          <w:sz w:val="20"/>
          <w:szCs w:val="20"/>
        </w:rPr>
        <w:t>by____________</w:t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  <w:t xml:space="preserve">   </w:t>
      </w:r>
      <w:r w:rsidR="0058097C" w:rsidRPr="009F0F51">
        <w:rPr>
          <w:b/>
          <w:sz w:val="20"/>
          <w:szCs w:val="20"/>
        </w:rPr>
        <w:tab/>
        <w:t xml:space="preserve">   </w:t>
      </w:r>
      <w:r w:rsidR="00F011CE" w:rsidRPr="009F0F51">
        <w:rPr>
          <w:b/>
          <w:sz w:val="20"/>
          <w:szCs w:val="20"/>
        </w:rPr>
        <w:t xml:space="preserve">  by__________</w:t>
      </w:r>
      <w:r w:rsidR="00F011CE" w:rsidRPr="009F0F51">
        <w:rPr>
          <w:b/>
          <w:sz w:val="20"/>
          <w:szCs w:val="20"/>
        </w:rPr>
        <w:tab/>
      </w:r>
      <w:r w:rsidR="00F011CE" w:rsidRPr="009F0F51">
        <w:rPr>
          <w:b/>
          <w:sz w:val="20"/>
          <w:szCs w:val="20"/>
        </w:rPr>
        <w:tab/>
        <w:t xml:space="preserve">     </w:t>
      </w:r>
    </w:p>
    <w:p w:rsidR="00F011CE" w:rsidRPr="009F0F51" w:rsidRDefault="00F011CE" w:rsidP="00F011CE">
      <w:pPr>
        <w:pStyle w:val="ListParagraph"/>
        <w:rPr>
          <w:b/>
          <w:sz w:val="20"/>
          <w:szCs w:val="20"/>
        </w:rPr>
      </w:pPr>
    </w:p>
    <w:p w:rsidR="00F011CE" w:rsidRDefault="00F011CE" w:rsidP="00F011CE">
      <w:pPr>
        <w:ind w:firstLine="360"/>
        <w:rPr>
          <w:b/>
          <w:sz w:val="20"/>
          <w:szCs w:val="20"/>
        </w:rPr>
      </w:pPr>
    </w:p>
    <w:p w:rsidR="009F0F51" w:rsidRPr="009F0F51" w:rsidRDefault="009F0F51" w:rsidP="00F011CE">
      <w:pPr>
        <w:ind w:firstLine="360"/>
        <w:rPr>
          <w:b/>
          <w:sz w:val="20"/>
          <w:szCs w:val="20"/>
        </w:rPr>
      </w:pPr>
    </w:p>
    <w:p w:rsidR="005825F1" w:rsidRPr="009F0F51" w:rsidRDefault="005825F1" w:rsidP="009F0F51">
      <w:pPr>
        <w:pStyle w:val="ListParagraph"/>
        <w:numPr>
          <w:ilvl w:val="0"/>
          <w:numId w:val="29"/>
        </w:numPr>
        <w:spacing w:after="0"/>
        <w:ind w:left="360" w:right="-36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If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∆ABC</m:t>
        </m:r>
        <m:r>
          <m:rPr>
            <m:sty m:val="bi"/>
          </m:rPr>
          <w:rPr>
            <w:rFonts w:ascii="Cambria Math"/>
            <w:sz w:val="20"/>
            <w:szCs w:val="20"/>
          </w:rPr>
          <m:t>~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∆XYZ</m:t>
        </m:r>
      </m:oMath>
      <w:r w:rsidRPr="009F0F51">
        <w:rPr>
          <w:b/>
          <w:sz w:val="20"/>
          <w:szCs w:val="20"/>
        </w:rPr>
        <w:t xml:space="preserve">,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B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  <m:r>
          <m:rPr>
            <m:sty m:val="bi"/>
          </m:rPr>
          <w:rPr>
            <w:rFonts w:ascii="Cambria Math"/>
            <w:sz w:val="20"/>
            <w:szCs w:val="20"/>
          </w:rPr>
          <m:t xml:space="preserve">+6,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Y</m:t>
        </m:r>
        <m:r>
          <m:rPr>
            <m:sty m:val="bi"/>
          </m:rPr>
          <w:rPr>
            <w:rFonts w:ascii="Cambria Math"/>
            <w:sz w:val="20"/>
            <w:szCs w:val="20"/>
          </w:rPr>
          <m:t>=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x</m:t>
        </m:r>
        <m:r>
          <m:rPr>
            <m:sty m:val="bi"/>
          </m:rPr>
          <w:rPr>
            <w:rFonts w:ascii="Cambria Math"/>
            <w:sz w:val="20"/>
            <w:szCs w:val="20"/>
          </w:rPr>
          <m:t xml:space="preserve">,  </m:t>
        </m:r>
        <m:r>
          <m:rPr>
            <m:sty m:val="bi"/>
          </m:rPr>
          <w:rPr>
            <w:rFonts w:ascii="Cambria Math" w:hAnsi="Cambria Math"/>
            <w:sz w:val="20"/>
            <w:szCs w:val="20"/>
          </w:rPr>
          <m:t>CA</m:t>
        </m:r>
        <m:r>
          <m:rPr>
            <m:sty m:val="bi"/>
          </m:rPr>
          <w:rPr>
            <w:rFonts w:ascii="Cambria Math"/>
            <w:sz w:val="20"/>
            <w:szCs w:val="20"/>
          </w:rPr>
          <m:t>=4,</m:t>
        </m:r>
      </m:oMath>
      <w:r w:rsidRPr="009F0F51">
        <w:rPr>
          <w:b/>
          <w:sz w:val="20"/>
          <w:szCs w:val="20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XZ</m:t>
        </m:r>
        <m:r>
          <m:rPr>
            <m:sty m:val="bi"/>
          </m:rPr>
          <w:rPr>
            <w:rFonts w:ascii="Cambria Math"/>
            <w:sz w:val="20"/>
            <w:szCs w:val="20"/>
          </w:rPr>
          <m:t xml:space="preserve">=1, </m:t>
        </m:r>
      </m:oMath>
      <w:r w:rsidRPr="009F0F51">
        <w:rPr>
          <w:b/>
          <w:sz w:val="20"/>
          <w:szCs w:val="20"/>
        </w:rPr>
        <w:t xml:space="preserve">find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AB</m:t>
        </m:r>
        <m:r>
          <m:rPr>
            <m:sty m:val="bi"/>
          </m:rPr>
          <w:rPr>
            <w:rFonts w:ascii="Cambria Math"/>
            <w:sz w:val="20"/>
            <w:szCs w:val="20"/>
          </w:rPr>
          <m:t>.</m:t>
        </m:r>
      </m:oMath>
    </w:p>
    <w:p w:rsidR="0058097C" w:rsidRPr="009F0F51" w:rsidRDefault="0058097C" w:rsidP="0058097C">
      <w:pPr>
        <w:spacing w:after="0"/>
        <w:ind w:right="-360"/>
        <w:rPr>
          <w:b/>
          <w:sz w:val="20"/>
          <w:szCs w:val="20"/>
        </w:rPr>
      </w:pPr>
    </w:p>
    <w:p w:rsidR="0058097C" w:rsidRPr="009F0F51" w:rsidRDefault="0058097C" w:rsidP="0058097C">
      <w:pPr>
        <w:spacing w:after="0"/>
        <w:ind w:right="-360"/>
        <w:rPr>
          <w:b/>
          <w:sz w:val="20"/>
          <w:szCs w:val="20"/>
        </w:rPr>
      </w:pPr>
    </w:p>
    <w:p w:rsidR="0058097C" w:rsidRPr="009F0F51" w:rsidRDefault="0058097C" w:rsidP="0058097C">
      <w:pPr>
        <w:pBdr>
          <w:bottom w:val="single" w:sz="12" w:space="1" w:color="auto"/>
        </w:pBdr>
        <w:spacing w:after="0"/>
        <w:ind w:right="-360"/>
        <w:rPr>
          <w:b/>
          <w:sz w:val="20"/>
          <w:szCs w:val="20"/>
        </w:rPr>
      </w:pPr>
    </w:p>
    <w:p w:rsidR="005825F1" w:rsidRPr="009F0F51" w:rsidRDefault="005825F1" w:rsidP="005825F1">
      <w:pPr>
        <w:pStyle w:val="ListParagraph"/>
        <w:rPr>
          <w:b/>
          <w:sz w:val="20"/>
          <w:szCs w:val="20"/>
        </w:rPr>
      </w:pPr>
    </w:p>
    <w:p w:rsidR="004B7B06" w:rsidRPr="009F0F51" w:rsidRDefault="004B7B06" w:rsidP="009F0F51">
      <w:pPr>
        <w:pStyle w:val="ListParagraph"/>
        <w:numPr>
          <w:ilvl w:val="0"/>
          <w:numId w:val="29"/>
        </w:numPr>
        <w:ind w:left="36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State if the triangles are similar.  If they are state how you know. </w:t>
      </w:r>
    </w:p>
    <w:p w:rsidR="004B7B06" w:rsidRPr="009F0F51" w:rsidRDefault="0058097C" w:rsidP="00AC7EF8">
      <w:pPr>
        <w:pStyle w:val="ListParagraph"/>
        <w:spacing w:after="0"/>
        <w:ind w:left="0" w:firstLine="360"/>
        <w:rPr>
          <w:b/>
          <w:sz w:val="20"/>
          <w:szCs w:val="20"/>
        </w:rPr>
      </w:pPr>
      <w:r w:rsidRPr="009F0F51">
        <w:rPr>
          <w:b/>
          <w:sz w:val="20"/>
          <w:szCs w:val="20"/>
        </w:rPr>
        <w:t xml:space="preserve">a.   </w:t>
      </w:r>
      <w:r w:rsidR="004B7B06"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 xml:space="preserve">ABC ~ </w:t>
      </w:r>
      <w:r w:rsidR="004B7B06"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 xml:space="preserve">______ </w:t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 xml:space="preserve">b.  </w:t>
      </w:r>
      <w:r w:rsidR="004B7B06" w:rsidRPr="009F0F51">
        <w:rPr>
          <w:b/>
          <w:sz w:val="20"/>
          <w:szCs w:val="20"/>
        </w:rPr>
        <w:sym w:font="Symbol" w:char="F044"/>
      </w:r>
      <w:r w:rsidR="00523160" w:rsidRPr="009F0F51">
        <w:rPr>
          <w:b/>
          <w:sz w:val="20"/>
          <w:szCs w:val="20"/>
        </w:rPr>
        <w:t>GHF</w:t>
      </w:r>
      <w:r w:rsidR="004B7B06" w:rsidRPr="009F0F51">
        <w:rPr>
          <w:b/>
          <w:sz w:val="20"/>
          <w:szCs w:val="20"/>
        </w:rPr>
        <w:t xml:space="preserve"> ~ </w:t>
      </w:r>
      <w:r w:rsidR="004B7B06"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>________</w:t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</w:r>
      <w:r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 xml:space="preserve">c.  </w:t>
      </w:r>
      <w:r w:rsidR="004B7B06"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 xml:space="preserve">VUT ~ </w:t>
      </w:r>
      <w:r w:rsidR="004B7B06" w:rsidRPr="009F0F51">
        <w:rPr>
          <w:b/>
          <w:sz w:val="20"/>
          <w:szCs w:val="20"/>
        </w:rPr>
        <w:sym w:font="Symbol" w:char="F044"/>
      </w:r>
      <w:r w:rsidR="004B7B06" w:rsidRPr="009F0F51">
        <w:rPr>
          <w:b/>
          <w:sz w:val="20"/>
          <w:szCs w:val="20"/>
        </w:rPr>
        <w:t>__________</w:t>
      </w:r>
    </w:p>
    <w:p w:rsidR="004B7B06" w:rsidRPr="009F0F51" w:rsidRDefault="00523160" w:rsidP="004B7B06">
      <w:pPr>
        <w:spacing w:after="0"/>
        <w:rPr>
          <w:b/>
          <w:sz w:val="20"/>
          <w:szCs w:val="20"/>
        </w:rPr>
      </w:pPr>
      <w:r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756072</wp:posOffset>
            </wp:positionH>
            <wp:positionV relativeFrom="paragraph">
              <wp:posOffset>135462</wp:posOffset>
            </wp:positionV>
            <wp:extent cx="1834463" cy="1742303"/>
            <wp:effectExtent l="19050" t="0" r="0" b="0"/>
            <wp:wrapNone/>
            <wp:docPr id="1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463" cy="1742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097C" w:rsidRPr="009F0F51">
        <w:rPr>
          <w:b/>
          <w:sz w:val="20"/>
          <w:szCs w:val="20"/>
        </w:rPr>
        <w:t xml:space="preserve">   </w:t>
      </w:r>
      <w:r w:rsidR="00AC7EF8" w:rsidRPr="009F0F51">
        <w:rPr>
          <w:b/>
          <w:sz w:val="20"/>
          <w:szCs w:val="20"/>
        </w:rPr>
        <w:t xml:space="preserve">       </w:t>
      </w:r>
      <w:r w:rsidR="0058097C" w:rsidRPr="009F0F51">
        <w:rPr>
          <w:b/>
          <w:sz w:val="20"/>
          <w:szCs w:val="20"/>
        </w:rPr>
        <w:t xml:space="preserve">  </w:t>
      </w:r>
      <w:r w:rsidR="004B7B06" w:rsidRPr="009F0F51">
        <w:rPr>
          <w:b/>
          <w:sz w:val="20"/>
          <w:szCs w:val="20"/>
        </w:rPr>
        <w:t>by____________</w:t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  <w:t xml:space="preserve">    </w:t>
      </w:r>
      <w:r w:rsidR="0058097C" w:rsidRPr="009F0F51">
        <w:rPr>
          <w:b/>
          <w:sz w:val="20"/>
          <w:szCs w:val="20"/>
        </w:rPr>
        <w:tab/>
        <w:t xml:space="preserve">     </w:t>
      </w:r>
      <w:r w:rsidR="004B7B06" w:rsidRPr="009F0F51">
        <w:rPr>
          <w:b/>
          <w:sz w:val="20"/>
          <w:szCs w:val="20"/>
        </w:rPr>
        <w:t xml:space="preserve"> by__________</w:t>
      </w:r>
      <w:r w:rsidR="004B7B06" w:rsidRPr="009F0F51">
        <w:rPr>
          <w:b/>
          <w:sz w:val="20"/>
          <w:szCs w:val="20"/>
        </w:rPr>
        <w:tab/>
      </w:r>
      <w:r w:rsidR="004B7B06" w:rsidRPr="009F0F51">
        <w:rPr>
          <w:b/>
          <w:sz w:val="20"/>
          <w:szCs w:val="20"/>
        </w:rPr>
        <w:tab/>
        <w:t xml:space="preserve">     </w:t>
      </w:r>
      <w:r w:rsidR="0058097C" w:rsidRPr="009F0F51">
        <w:rPr>
          <w:b/>
          <w:sz w:val="20"/>
          <w:szCs w:val="20"/>
        </w:rPr>
        <w:tab/>
        <w:t xml:space="preserve">     </w:t>
      </w:r>
      <w:r w:rsidR="004B7B06" w:rsidRPr="009F0F51">
        <w:rPr>
          <w:b/>
          <w:sz w:val="20"/>
          <w:szCs w:val="20"/>
        </w:rPr>
        <w:t>by_________</w:t>
      </w:r>
    </w:p>
    <w:p w:rsidR="004B7B06" w:rsidRPr="009F0F51" w:rsidRDefault="0058097C" w:rsidP="004B7B06">
      <w:pPr>
        <w:pStyle w:val="ListParagraph"/>
        <w:rPr>
          <w:b/>
          <w:sz w:val="20"/>
          <w:szCs w:val="20"/>
        </w:rPr>
      </w:pPr>
      <w:r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420644</wp:posOffset>
            </wp:positionH>
            <wp:positionV relativeFrom="paragraph">
              <wp:posOffset>1270</wp:posOffset>
            </wp:positionV>
            <wp:extent cx="1809115" cy="1408670"/>
            <wp:effectExtent l="19050" t="0" r="635" b="0"/>
            <wp:wrapNone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1408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0F51">
        <w:rPr>
          <w:b/>
          <w:noProof/>
          <w:sz w:val="20"/>
          <w:szCs w:val="20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5128260</wp:posOffset>
            </wp:positionH>
            <wp:positionV relativeFrom="paragraph">
              <wp:posOffset>635</wp:posOffset>
            </wp:positionV>
            <wp:extent cx="2044065" cy="1111885"/>
            <wp:effectExtent l="19050" t="0" r="0" b="0"/>
            <wp:wrapNone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065" cy="111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7B06" w:rsidRPr="009F0F51" w:rsidRDefault="004B7B06" w:rsidP="004B7B06">
      <w:pPr>
        <w:rPr>
          <w:b/>
          <w:sz w:val="20"/>
          <w:szCs w:val="20"/>
        </w:rPr>
      </w:pPr>
    </w:p>
    <w:p w:rsidR="004B7B06" w:rsidRPr="009F0F51" w:rsidRDefault="004B7B06" w:rsidP="004B7B06">
      <w:pPr>
        <w:rPr>
          <w:b/>
          <w:sz w:val="20"/>
          <w:szCs w:val="20"/>
        </w:rPr>
      </w:pPr>
    </w:p>
    <w:p w:rsidR="004B7B06" w:rsidRPr="009F0F51" w:rsidRDefault="004B7B06" w:rsidP="004B7B06">
      <w:pPr>
        <w:rPr>
          <w:b/>
          <w:sz w:val="20"/>
          <w:szCs w:val="20"/>
        </w:rPr>
      </w:pPr>
    </w:p>
    <w:p w:rsidR="004B7B06" w:rsidRPr="009F0F51" w:rsidRDefault="004B7B06" w:rsidP="004B7B06">
      <w:pPr>
        <w:rPr>
          <w:b/>
          <w:sz w:val="20"/>
          <w:szCs w:val="20"/>
        </w:rPr>
      </w:pPr>
    </w:p>
    <w:p w:rsidR="004B7B06" w:rsidRPr="009F0F51" w:rsidRDefault="004B7B06" w:rsidP="004B7B06">
      <w:pPr>
        <w:rPr>
          <w:b/>
          <w:sz w:val="20"/>
          <w:szCs w:val="20"/>
        </w:rPr>
      </w:pPr>
    </w:p>
    <w:p w:rsidR="00B47802" w:rsidRPr="008503B0" w:rsidRDefault="008503B0" w:rsidP="008503B0">
      <w:pPr>
        <w:rPr>
          <w:b/>
          <w:sz w:val="20"/>
          <w:szCs w:val="20"/>
        </w:rPr>
      </w:pPr>
      <w:r>
        <w:rPr>
          <w:b/>
          <w:sz w:val="20"/>
          <w:szCs w:val="20"/>
        </w:rPr>
        <w:lastRenderedPageBreak/>
        <w:t xml:space="preserve">7.  </w:t>
      </w:r>
      <w:r>
        <w:rPr>
          <w:b/>
          <w:sz w:val="20"/>
          <w:szCs w:val="20"/>
        </w:rPr>
        <w:tab/>
      </w:r>
      <w:r w:rsidR="00B47802" w:rsidRPr="008503B0">
        <w:rPr>
          <w:b/>
          <w:sz w:val="20"/>
          <w:szCs w:val="20"/>
        </w:rPr>
        <w:t xml:space="preserve">Solve each of the following equations without the use of a calculator. You must use </w:t>
      </w:r>
      <w:r w:rsidR="007E3A7C">
        <w:rPr>
          <w:b/>
          <w:sz w:val="20"/>
          <w:szCs w:val="20"/>
        </w:rPr>
        <w:t xml:space="preserve">each of the following methods at </w:t>
      </w:r>
      <w:r w:rsidR="007E3A7C">
        <w:rPr>
          <w:b/>
          <w:sz w:val="20"/>
          <w:szCs w:val="20"/>
        </w:rPr>
        <w:tab/>
        <w:t>least one time: 1) Simple Factoring - then solving, 2) T</w:t>
      </w:r>
      <w:r w:rsidR="00B47802" w:rsidRPr="008503B0">
        <w:rPr>
          <w:b/>
          <w:sz w:val="20"/>
          <w:szCs w:val="20"/>
        </w:rPr>
        <w:t>he</w:t>
      </w:r>
      <w:r w:rsidR="007E3A7C">
        <w:rPr>
          <w:b/>
          <w:sz w:val="20"/>
          <w:szCs w:val="20"/>
        </w:rPr>
        <w:t xml:space="preserve"> Quadratic Formula,</w:t>
      </w:r>
      <w:r w:rsidR="00B47802" w:rsidRPr="008503B0">
        <w:rPr>
          <w:b/>
          <w:sz w:val="20"/>
          <w:szCs w:val="20"/>
        </w:rPr>
        <w:t xml:space="preserve"> </w:t>
      </w:r>
      <w:r w:rsidR="007E3A7C">
        <w:rPr>
          <w:b/>
          <w:sz w:val="20"/>
          <w:szCs w:val="20"/>
        </w:rPr>
        <w:t xml:space="preserve">3) Completing the Square, Taking Square </w:t>
      </w:r>
      <w:r w:rsidR="007E3A7C">
        <w:rPr>
          <w:b/>
          <w:sz w:val="20"/>
          <w:szCs w:val="20"/>
        </w:rPr>
        <w:tab/>
        <w:t>Roots</w:t>
      </w:r>
      <w:r w:rsidR="00B47802" w:rsidRPr="008503B0">
        <w:rPr>
          <w:b/>
          <w:sz w:val="20"/>
          <w:szCs w:val="20"/>
        </w:rPr>
        <w:t xml:space="preserve">. </w:t>
      </w:r>
    </w:p>
    <w:p w:rsidR="00B47802" w:rsidRPr="009F0F51" w:rsidRDefault="00B47802" w:rsidP="00B47802">
      <w:pPr>
        <w:pStyle w:val="ListParagraph"/>
        <w:rPr>
          <w:b/>
          <w:sz w:val="20"/>
          <w:szCs w:val="20"/>
        </w:rPr>
      </w:pP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  <w:r>
        <w:rPr>
          <w:b/>
          <w:sz w:val="20"/>
          <w:szCs w:val="20"/>
        </w:rPr>
        <w:tab/>
        <w:t xml:space="preserve">a.    </w:t>
      </w:r>
      <w:r w:rsidR="00B47802" w:rsidRPr="009F0F51">
        <w:rPr>
          <w:b/>
          <w:sz w:val="20"/>
          <w:szCs w:val="20"/>
        </w:rPr>
        <w:t>x</w:t>
      </w:r>
      <w:r w:rsidR="00B47802" w:rsidRPr="009F0F51">
        <w:rPr>
          <w:b/>
          <w:sz w:val="20"/>
          <w:szCs w:val="20"/>
          <w:vertAlign w:val="superscript"/>
        </w:rPr>
        <w:t>2</w:t>
      </w:r>
      <w:r w:rsidR="00B47802" w:rsidRPr="009F0F51">
        <w:rPr>
          <w:b/>
          <w:sz w:val="20"/>
          <w:szCs w:val="20"/>
        </w:rPr>
        <w:t xml:space="preserve"> + 5x = 0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b.    </w:t>
      </w:r>
      <w:r w:rsidR="00B47802" w:rsidRPr="0077310D">
        <w:rPr>
          <w:b/>
          <w:sz w:val="20"/>
          <w:szCs w:val="20"/>
        </w:rPr>
        <w:t xml:space="preserve"> 3x – 5x</w:t>
      </w:r>
      <w:r w:rsidR="00B47802" w:rsidRPr="0077310D">
        <w:rPr>
          <w:b/>
          <w:sz w:val="20"/>
          <w:szCs w:val="20"/>
          <w:vertAlign w:val="superscript"/>
        </w:rPr>
        <w:t>2</w:t>
      </w:r>
      <w:r w:rsidR="00B47802" w:rsidRPr="0077310D">
        <w:rPr>
          <w:b/>
          <w:sz w:val="20"/>
          <w:szCs w:val="20"/>
        </w:rPr>
        <w:t xml:space="preserve"> = 0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c.    </w:t>
      </w:r>
      <w:r w:rsidR="00B47802" w:rsidRPr="0077310D">
        <w:rPr>
          <w:b/>
          <w:sz w:val="20"/>
          <w:szCs w:val="20"/>
        </w:rPr>
        <w:t>4x</w:t>
      </w:r>
      <w:r w:rsidR="00B47802" w:rsidRPr="0077310D">
        <w:rPr>
          <w:b/>
          <w:sz w:val="20"/>
          <w:szCs w:val="20"/>
          <w:vertAlign w:val="superscript"/>
        </w:rPr>
        <w:t>2</w:t>
      </w:r>
      <w:r w:rsidR="00B47802" w:rsidRPr="0077310D">
        <w:rPr>
          <w:b/>
          <w:sz w:val="20"/>
          <w:szCs w:val="20"/>
        </w:rPr>
        <w:t xml:space="preserve"> – 64 = 0</w:t>
      </w: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B47802" w:rsidRDefault="0077310D" w:rsidP="0077310D">
      <w:pPr>
        <w:pStyle w:val="ListParagraph"/>
        <w:ind w:left="0"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B47802" w:rsidRPr="0077310D">
        <w:rPr>
          <w:b/>
          <w:sz w:val="20"/>
          <w:szCs w:val="20"/>
        </w:rPr>
        <w:t xml:space="preserve">d. </w:t>
      </w:r>
      <w:r>
        <w:rPr>
          <w:b/>
          <w:sz w:val="20"/>
          <w:szCs w:val="20"/>
        </w:rPr>
        <w:t xml:space="preserve">  </w:t>
      </w:r>
      <w:r w:rsidR="00B47802" w:rsidRPr="0077310D">
        <w:rPr>
          <w:b/>
          <w:sz w:val="20"/>
          <w:szCs w:val="20"/>
        </w:rPr>
        <w:t>x</w:t>
      </w:r>
      <w:r w:rsidR="00B47802" w:rsidRPr="0077310D">
        <w:rPr>
          <w:b/>
          <w:sz w:val="20"/>
          <w:szCs w:val="20"/>
          <w:vertAlign w:val="superscript"/>
        </w:rPr>
        <w:t>2</w:t>
      </w:r>
      <w:r w:rsidR="00B47802" w:rsidRPr="0077310D">
        <w:rPr>
          <w:b/>
          <w:sz w:val="20"/>
          <w:szCs w:val="20"/>
        </w:rPr>
        <w:t xml:space="preserve"> + 6x = 7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e.    </w:t>
      </w:r>
      <w:r w:rsidR="00B47802" w:rsidRPr="009F0F51">
        <w:rPr>
          <w:b/>
          <w:sz w:val="20"/>
          <w:szCs w:val="20"/>
        </w:rPr>
        <w:t>2x</w:t>
      </w:r>
      <w:r w:rsidR="00B47802" w:rsidRPr="009F0F51">
        <w:rPr>
          <w:b/>
          <w:sz w:val="20"/>
          <w:szCs w:val="20"/>
          <w:vertAlign w:val="superscript"/>
        </w:rPr>
        <w:t>2</w:t>
      </w:r>
      <w:r w:rsidR="00B47802" w:rsidRPr="009F0F51">
        <w:rPr>
          <w:b/>
          <w:sz w:val="20"/>
          <w:szCs w:val="20"/>
        </w:rPr>
        <w:t xml:space="preserve"> + 8x + 5= 0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  <w:t xml:space="preserve">f.    </w:t>
      </w:r>
      <w:r w:rsidRPr="0077310D">
        <w:rPr>
          <w:b/>
          <w:position w:val="-6"/>
          <w:sz w:val="20"/>
          <w:szCs w:val="2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5.75pt" o:ole="">
            <v:imagedata r:id="rId16" o:title=""/>
          </v:shape>
          <o:OLEObject Type="Embed" ProgID="Equation.DSMT4" ShapeID="_x0000_i1025" DrawAspect="Content" ObjectID="_1551258329" r:id="rId17"/>
        </w:object>
      </w: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77310D" w:rsidRDefault="0077310D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Default="008503B0" w:rsidP="0077310D">
      <w:pPr>
        <w:pStyle w:val="ListParagraph"/>
        <w:ind w:left="0"/>
        <w:rPr>
          <w:b/>
          <w:sz w:val="20"/>
          <w:szCs w:val="20"/>
        </w:rPr>
      </w:pPr>
    </w:p>
    <w:p w:rsidR="008503B0" w:rsidRPr="009F0F51" w:rsidRDefault="008503B0" w:rsidP="008503B0">
      <w:pPr>
        <w:pBdr>
          <w:bottom w:val="single" w:sz="12" w:space="1" w:color="auto"/>
        </w:pBdr>
        <w:rPr>
          <w:b/>
          <w:sz w:val="20"/>
          <w:szCs w:val="20"/>
        </w:rPr>
      </w:pPr>
    </w:p>
    <w:p w:rsidR="008503B0" w:rsidRDefault="007E3A7C" w:rsidP="0077310D">
      <w:pPr>
        <w:pStyle w:val="ListParagraph"/>
        <w:ind w:left="0"/>
        <w:rPr>
          <w:b/>
          <w:sz w:val="20"/>
          <w:szCs w:val="20"/>
        </w:rPr>
      </w:pPr>
      <w:r>
        <w:rPr>
          <w:b/>
          <w:sz w:val="20"/>
          <w:szCs w:val="20"/>
        </w:rPr>
        <w:t>8</w:t>
      </w:r>
      <w:r w:rsidR="008503B0">
        <w:rPr>
          <w:b/>
          <w:sz w:val="20"/>
          <w:szCs w:val="20"/>
        </w:rPr>
        <w:t>.  Simplify</w:t>
      </w:r>
    </w:p>
    <w:p w:rsidR="00D323E6" w:rsidRDefault="008503B0" w:rsidP="00D323E6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a.  </w:t>
      </w:r>
      <w:r w:rsidRPr="008503B0">
        <w:rPr>
          <w:rFonts w:asciiTheme="majorHAnsi" w:hAnsiTheme="majorHAnsi"/>
          <w:position w:val="-16"/>
        </w:rPr>
        <w:object w:dxaOrig="3980" w:dyaOrig="440">
          <v:shape id="_x0000_i1026" type="#_x0000_t75" style="width:198.75pt;height:21.75pt" o:ole="">
            <v:imagedata r:id="rId18" o:title=""/>
          </v:shape>
          <o:OLEObject Type="Embed" ProgID="Equation.DSMT4" ShapeID="_x0000_i1026" DrawAspect="Content" ObjectID="_1551258330" r:id="rId19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b.  </w:t>
      </w:r>
      <w:r w:rsidRPr="008503B0">
        <w:rPr>
          <w:rFonts w:asciiTheme="majorHAnsi" w:hAnsiTheme="majorHAnsi"/>
          <w:position w:val="-14"/>
        </w:rPr>
        <w:object w:dxaOrig="2439" w:dyaOrig="440">
          <v:shape id="_x0000_i1027" type="#_x0000_t75" style="width:122.25pt;height:21.75pt" o:ole="">
            <v:imagedata r:id="rId20" o:title=""/>
          </v:shape>
          <o:OLEObject Type="Embed" ProgID="Equation.DSMT4" ShapeID="_x0000_i1027" DrawAspect="Content" ObjectID="_1551258331" r:id="rId21"/>
        </w:object>
      </w:r>
      <w:r>
        <w:rPr>
          <w:rFonts w:asciiTheme="majorHAnsi" w:hAnsiTheme="majorHAnsi"/>
        </w:rPr>
        <w:t xml:space="preserve"> </w:t>
      </w: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</w:p>
    <w:p w:rsidR="008503B0" w:rsidRDefault="008503B0" w:rsidP="00D323E6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c.  </w:t>
      </w:r>
      <w:r w:rsidRPr="008503B0">
        <w:rPr>
          <w:rFonts w:asciiTheme="majorHAnsi" w:hAnsiTheme="majorHAnsi"/>
          <w:position w:val="-16"/>
        </w:rPr>
        <w:object w:dxaOrig="1939" w:dyaOrig="440">
          <v:shape id="_x0000_i1028" type="#_x0000_t75" style="width:96.75pt;height:21.75pt" o:ole="">
            <v:imagedata r:id="rId22" o:title=""/>
          </v:shape>
          <o:OLEObject Type="Embed" ProgID="Equation.DSMT4" ShapeID="_x0000_i1028" DrawAspect="Content" ObjectID="_1551258332" r:id="rId23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d.  </w:t>
      </w:r>
      <w:r w:rsidRPr="008503B0">
        <w:rPr>
          <w:rFonts w:asciiTheme="majorHAnsi" w:hAnsiTheme="majorHAnsi"/>
          <w:position w:val="-14"/>
        </w:rPr>
        <w:object w:dxaOrig="2120" w:dyaOrig="440">
          <v:shape id="_x0000_i1029" type="#_x0000_t75" style="width:105.75pt;height:21.75pt" o:ole="">
            <v:imagedata r:id="rId24" o:title=""/>
          </v:shape>
          <o:OLEObject Type="Embed" ProgID="Equation.DSMT4" ShapeID="_x0000_i1029" DrawAspect="Content" ObjectID="_1551258333" r:id="rId25"/>
        </w:object>
      </w:r>
      <w:r>
        <w:rPr>
          <w:rFonts w:asciiTheme="majorHAnsi" w:hAnsiTheme="majorHAnsi"/>
        </w:rPr>
        <w:t xml:space="preserve"> </w:t>
      </w: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4A6134" w:rsidRDefault="004A6134" w:rsidP="00D323E6">
      <w:pPr>
        <w:spacing w:after="0" w:line="240" w:lineRule="auto"/>
        <w:rPr>
          <w:rFonts w:asciiTheme="majorHAnsi" w:hAnsiTheme="majorHAnsi"/>
        </w:rPr>
      </w:pPr>
    </w:p>
    <w:p w:rsidR="00204D6D" w:rsidRPr="00204D6D" w:rsidRDefault="00204D6D" w:rsidP="00D323E6">
      <w:pPr>
        <w:spacing w:after="0" w:line="240" w:lineRule="auto"/>
        <w:rPr>
          <w:sz w:val="20"/>
          <w:szCs w:val="20"/>
        </w:rPr>
      </w:pPr>
      <w:r w:rsidRPr="00204D6D">
        <w:rPr>
          <w:noProof/>
          <w:sz w:val="20"/>
          <w:szCs w:val="20"/>
        </w:rPr>
        <w:drawing>
          <wp:anchor distT="0" distB="0" distL="114300" distR="114300" simplePos="0" relativeHeight="251656704" behindDoc="1" locked="0" layoutInCell="1" allowOverlap="1" wp14:anchorId="2939A93E" wp14:editId="241E6B18">
            <wp:simplePos x="0" y="0"/>
            <wp:positionH relativeFrom="column">
              <wp:posOffset>3781425</wp:posOffset>
            </wp:positionH>
            <wp:positionV relativeFrom="paragraph">
              <wp:posOffset>-114300</wp:posOffset>
            </wp:positionV>
            <wp:extent cx="1689430" cy="143827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4806" cy="1442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A7C">
        <w:rPr>
          <w:sz w:val="20"/>
          <w:szCs w:val="20"/>
        </w:rPr>
        <w:t>9</w:t>
      </w:r>
      <w:r w:rsidRPr="00204D6D">
        <w:rPr>
          <w:sz w:val="20"/>
          <w:szCs w:val="20"/>
        </w:rPr>
        <w:t>.</w:t>
      </w:r>
      <w:r w:rsidRPr="00204D6D">
        <w:rPr>
          <w:sz w:val="20"/>
          <w:szCs w:val="20"/>
        </w:rPr>
        <w:tab/>
        <w:t>Complete the following proof:</w:t>
      </w:r>
    </w:p>
    <w:p w:rsidR="00204D6D" w:rsidRPr="00204D6D" w:rsidRDefault="00204D6D" w:rsidP="00D323E6">
      <w:pPr>
        <w:spacing w:after="0" w:line="240" w:lineRule="auto"/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  <w:r w:rsidRPr="00204D6D">
        <w:rPr>
          <w:sz w:val="20"/>
          <w:szCs w:val="20"/>
        </w:rPr>
        <w:tab/>
        <w:t>Given:</w:t>
      </w:r>
      <w:r w:rsidRPr="00204D6D">
        <w:rPr>
          <w:sz w:val="20"/>
          <w:szCs w:val="20"/>
        </w:rPr>
        <w:tab/>
      </w:r>
      <w:r w:rsidRPr="00204D6D">
        <w:rPr>
          <w:position w:val="-14"/>
          <w:sz w:val="20"/>
          <w:szCs w:val="20"/>
        </w:rPr>
        <w:object w:dxaOrig="3640" w:dyaOrig="660">
          <v:shape id="_x0000_i1030" type="#_x0000_t75" style="width:117pt;height:21pt" o:ole="">
            <v:imagedata r:id="rId27" o:title=""/>
          </v:shape>
          <o:OLEObject Type="Embed" ProgID="Equation.DSMT4" ShapeID="_x0000_i1030" DrawAspect="Content" ObjectID="_1551258334" r:id="rId28"/>
        </w:object>
      </w:r>
    </w:p>
    <w:p w:rsidR="00204D6D" w:rsidRPr="00204D6D" w:rsidRDefault="00204D6D" w:rsidP="00204D6D">
      <w:pPr>
        <w:rPr>
          <w:sz w:val="20"/>
          <w:szCs w:val="20"/>
        </w:rPr>
      </w:pPr>
      <w:r w:rsidRPr="00204D6D">
        <w:rPr>
          <w:sz w:val="20"/>
          <w:szCs w:val="20"/>
        </w:rPr>
        <w:tab/>
        <w:t>Prove:</w:t>
      </w:r>
      <w:r w:rsidRPr="00204D6D">
        <w:rPr>
          <w:sz w:val="20"/>
          <w:szCs w:val="20"/>
        </w:rPr>
        <w:tab/>
      </w:r>
      <w:r w:rsidR="007E3A7C" w:rsidRPr="007E3A7C">
        <w:rPr>
          <w:position w:val="-6"/>
          <w:sz w:val="20"/>
          <w:szCs w:val="20"/>
        </w:rPr>
        <w:object w:dxaOrig="900" w:dyaOrig="279">
          <v:shape id="_x0000_i1031" type="#_x0000_t75" style="width:45pt;height:14.25pt" o:ole="">
            <v:imagedata r:id="rId29" o:title=""/>
          </v:shape>
          <o:OLEObject Type="Embed" ProgID="Equation.DSMT4" ShapeID="_x0000_i1031" DrawAspect="Content" ObjectID="_1551258335" r:id="rId30"/>
        </w:object>
      </w:r>
      <w:r w:rsidR="007E3A7C">
        <w:rPr>
          <w:sz w:val="20"/>
          <w:szCs w:val="20"/>
        </w:rPr>
        <w:t xml:space="preserve"> </w:t>
      </w: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</w:p>
    <w:p w:rsidR="00204D6D" w:rsidRDefault="00204D6D" w:rsidP="00204D6D">
      <w:pPr>
        <w:rPr>
          <w:sz w:val="48"/>
          <w:szCs w:val="48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014DA52B" wp14:editId="1AC60FA8">
            <wp:simplePos x="0" y="0"/>
            <wp:positionH relativeFrom="column">
              <wp:posOffset>4029075</wp:posOffset>
            </wp:positionH>
            <wp:positionV relativeFrom="paragraph">
              <wp:posOffset>13970</wp:posOffset>
            </wp:positionV>
            <wp:extent cx="2428723" cy="1362075"/>
            <wp:effectExtent l="0" t="0" r="0" b="0"/>
            <wp:wrapNone/>
            <wp:docPr id="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723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3A7C">
        <w:rPr>
          <w:sz w:val="20"/>
          <w:szCs w:val="20"/>
        </w:rPr>
        <w:t>10</w:t>
      </w:r>
      <w:r>
        <w:rPr>
          <w:sz w:val="20"/>
          <w:szCs w:val="20"/>
        </w:rPr>
        <w:t>.</w:t>
      </w:r>
      <w:r>
        <w:rPr>
          <w:sz w:val="20"/>
          <w:szCs w:val="20"/>
        </w:rPr>
        <w:tab/>
        <w:t xml:space="preserve">Given:  </w:t>
      </w:r>
      <w:r w:rsidRPr="00204D6D">
        <w:rPr>
          <w:position w:val="-6"/>
          <w:sz w:val="20"/>
          <w:szCs w:val="20"/>
        </w:rPr>
        <w:object w:dxaOrig="920" w:dyaOrig="340">
          <v:shape id="_x0000_i1032" type="#_x0000_t75" style="width:45.75pt;height:17.25pt" o:ole="">
            <v:imagedata r:id="rId32" o:title=""/>
          </v:shape>
          <o:OLEObject Type="Embed" ProgID="Equation.DSMT4" ShapeID="_x0000_i1032" DrawAspect="Content" ObjectID="_1551258336" r:id="rId33"/>
        </w:object>
      </w:r>
      <w:r>
        <w:rPr>
          <w:sz w:val="20"/>
          <w:szCs w:val="20"/>
        </w:rPr>
        <w:t xml:space="preserve"> , </w:t>
      </w:r>
      <w:r w:rsidR="00D40468" w:rsidRPr="00204D6D">
        <w:rPr>
          <w:position w:val="-4"/>
          <w:sz w:val="20"/>
          <w:szCs w:val="20"/>
        </w:rPr>
        <w:object w:dxaOrig="960" w:dyaOrig="320">
          <v:shape id="_x0000_i1033" type="#_x0000_t75" style="width:48pt;height:15.75pt" o:ole="">
            <v:imagedata r:id="rId34" o:title=""/>
          </v:shape>
          <o:OLEObject Type="Embed" ProgID="Equation.DSMT4" ShapeID="_x0000_i1033" DrawAspect="Content" ObjectID="_1551258337" r:id="rId35"/>
        </w:object>
      </w:r>
      <w:r>
        <w:rPr>
          <w:sz w:val="20"/>
          <w:szCs w:val="20"/>
        </w:rPr>
        <w:t xml:space="preserve"> </w:t>
      </w:r>
    </w:p>
    <w:p w:rsidR="00204D6D" w:rsidRDefault="00D40468" w:rsidP="00204D6D">
      <w:pPr>
        <w:rPr>
          <w:noProof/>
        </w:rPr>
      </w:pPr>
      <w:r>
        <w:rPr>
          <w:noProof/>
        </w:rPr>
        <w:tab/>
        <w:t xml:space="preserve">Prove:  </w:t>
      </w:r>
      <w:r w:rsidRPr="00D40468">
        <w:rPr>
          <w:noProof/>
          <w:position w:val="-4"/>
        </w:rPr>
        <w:object w:dxaOrig="1020" w:dyaOrig="320">
          <v:shape id="_x0000_i1034" type="#_x0000_t75" style="width:51pt;height:15.75pt" o:ole="">
            <v:imagedata r:id="rId36" o:title=""/>
          </v:shape>
          <o:OLEObject Type="Embed" ProgID="Equation.DSMT4" ShapeID="_x0000_i1034" DrawAspect="Content" ObjectID="_1551258338" r:id="rId37"/>
        </w:object>
      </w:r>
      <w:r>
        <w:rPr>
          <w:noProof/>
        </w:rPr>
        <w:t xml:space="preserve"> </w:t>
      </w:r>
    </w:p>
    <w:p w:rsidR="00204D6D" w:rsidRPr="00AE2842" w:rsidRDefault="00204D6D" w:rsidP="00204D6D"/>
    <w:p w:rsidR="00204D6D" w:rsidRDefault="00204D6D" w:rsidP="00204D6D"/>
    <w:p w:rsidR="00204D6D" w:rsidRDefault="00204D6D" w:rsidP="00204D6D"/>
    <w:p w:rsidR="00204D6D" w:rsidRDefault="00204D6D" w:rsidP="00204D6D"/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204D6D" w:rsidRPr="00204D6D" w:rsidRDefault="00204D6D" w:rsidP="00204D6D">
      <w:pPr>
        <w:rPr>
          <w:sz w:val="20"/>
          <w:szCs w:val="20"/>
        </w:rPr>
      </w:pPr>
    </w:p>
    <w:p w:rsidR="004A6134" w:rsidRDefault="00D40468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Short answer.</w:t>
      </w: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7E3A7C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1</w:t>
      </w:r>
      <w:r w:rsidR="00B12136">
        <w:rPr>
          <w:sz w:val="20"/>
          <w:szCs w:val="20"/>
        </w:rPr>
        <w:t>.</w:t>
      </w:r>
      <w:r w:rsidR="00B12136">
        <w:rPr>
          <w:sz w:val="20"/>
          <w:szCs w:val="20"/>
        </w:rPr>
        <w:tab/>
      </w:r>
      <w:r w:rsidR="00D40468">
        <w:rPr>
          <w:sz w:val="20"/>
          <w:szCs w:val="20"/>
        </w:rPr>
        <w:t>Identify the transformations that always preserve angle measure.</w:t>
      </w: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7E3A7C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2</w:t>
      </w:r>
      <w:r w:rsidR="00D40468">
        <w:rPr>
          <w:sz w:val="20"/>
          <w:szCs w:val="20"/>
        </w:rPr>
        <w:t>.</w:t>
      </w:r>
      <w:r w:rsidR="00D40468">
        <w:rPr>
          <w:sz w:val="20"/>
          <w:szCs w:val="20"/>
        </w:rPr>
        <w:tab/>
        <w:t>Identify the transformations that always result in an isometry.</w:t>
      </w: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7E3A7C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3</w:t>
      </w:r>
      <w:r w:rsidR="00D40468">
        <w:rPr>
          <w:sz w:val="20"/>
          <w:szCs w:val="20"/>
        </w:rPr>
        <w:t>.</w:t>
      </w:r>
      <w:r w:rsidR="00D40468">
        <w:rPr>
          <w:sz w:val="20"/>
          <w:szCs w:val="20"/>
        </w:rPr>
        <w:tab/>
        <w:t>Identify the transformations that always produce corresponding sides that are parallel.</w:t>
      </w: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D40468" w:rsidP="00D323E6">
      <w:pPr>
        <w:spacing w:after="0" w:line="240" w:lineRule="auto"/>
        <w:rPr>
          <w:sz w:val="20"/>
          <w:szCs w:val="20"/>
        </w:rPr>
      </w:pPr>
    </w:p>
    <w:p w:rsidR="00D40468" w:rsidRDefault="007E3A7C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4</w:t>
      </w:r>
      <w:r w:rsidR="00D40468">
        <w:rPr>
          <w:sz w:val="20"/>
          <w:szCs w:val="20"/>
        </w:rPr>
        <w:t>.</w:t>
      </w:r>
      <w:r w:rsidR="00D40468">
        <w:rPr>
          <w:sz w:val="20"/>
          <w:szCs w:val="20"/>
        </w:rPr>
        <w:tab/>
        <w:t xml:space="preserve">Identify the transformations that, when the corresponding vertices of a pre-image and image are connected with lines, </w:t>
      </w:r>
      <w:r w:rsidR="00D40468">
        <w:rPr>
          <w:sz w:val="20"/>
          <w:szCs w:val="20"/>
        </w:rPr>
        <w:tab/>
        <w:t>those lines will intersect at a single point.</w:t>
      </w:r>
    </w:p>
    <w:p w:rsidR="00454960" w:rsidRDefault="00454960" w:rsidP="00D323E6">
      <w:pPr>
        <w:spacing w:after="0" w:line="240" w:lineRule="auto"/>
        <w:rPr>
          <w:sz w:val="20"/>
          <w:szCs w:val="20"/>
        </w:rPr>
      </w:pPr>
    </w:p>
    <w:p w:rsidR="00454960" w:rsidRDefault="00454960" w:rsidP="00D323E6">
      <w:pPr>
        <w:spacing w:after="0" w:line="240" w:lineRule="auto"/>
        <w:rPr>
          <w:sz w:val="20"/>
          <w:szCs w:val="20"/>
        </w:rPr>
      </w:pPr>
    </w:p>
    <w:p w:rsidR="00454960" w:rsidRDefault="00454960" w:rsidP="00D323E6">
      <w:pPr>
        <w:spacing w:after="0" w:line="240" w:lineRule="auto"/>
        <w:rPr>
          <w:sz w:val="20"/>
          <w:szCs w:val="20"/>
        </w:rPr>
      </w:pPr>
    </w:p>
    <w:p w:rsidR="007E3A7C" w:rsidRDefault="007E3A7C" w:rsidP="00D323E6">
      <w:pPr>
        <w:spacing w:after="0" w:line="240" w:lineRule="auto"/>
        <w:rPr>
          <w:sz w:val="20"/>
          <w:szCs w:val="20"/>
        </w:rPr>
      </w:pPr>
    </w:p>
    <w:p w:rsidR="007E3A7C" w:rsidRPr="009F0F51" w:rsidRDefault="007E3A7C" w:rsidP="007E3A7C">
      <w:pPr>
        <w:pBdr>
          <w:bottom w:val="single" w:sz="12" w:space="1" w:color="auto"/>
        </w:pBdr>
        <w:rPr>
          <w:b/>
          <w:sz w:val="20"/>
          <w:szCs w:val="20"/>
        </w:rPr>
      </w:pPr>
    </w:p>
    <w:p w:rsidR="007E3A7C" w:rsidRDefault="00B12136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15.</w:t>
      </w:r>
      <w:r>
        <w:rPr>
          <w:sz w:val="20"/>
          <w:szCs w:val="20"/>
        </w:rPr>
        <w:tab/>
        <w:t>Factor Completely.</w:t>
      </w: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ab/>
        <w:t xml:space="preserve">a.   </w:t>
      </w:r>
      <w:r w:rsidRPr="00B12136">
        <w:rPr>
          <w:position w:val="-6"/>
          <w:sz w:val="20"/>
          <w:szCs w:val="20"/>
        </w:rPr>
        <w:object w:dxaOrig="1100" w:dyaOrig="320">
          <v:shape id="_x0000_i1035" type="#_x0000_t75" style="width:54.75pt;height:15.75pt" o:ole="">
            <v:imagedata r:id="rId38" o:title=""/>
          </v:shape>
          <o:OLEObject Type="Embed" ProgID="Equation.DSMT4" ShapeID="_x0000_i1035" DrawAspect="Content" ObjectID="_1551258339" r:id="rId39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b.   </w:t>
      </w:r>
      <w:r w:rsidRPr="00B12136">
        <w:rPr>
          <w:position w:val="-6"/>
          <w:sz w:val="20"/>
          <w:szCs w:val="20"/>
        </w:rPr>
        <w:object w:dxaOrig="1300" w:dyaOrig="320">
          <v:shape id="_x0000_i1036" type="#_x0000_t75" style="width:65.25pt;height:15.75pt" o:ole="">
            <v:imagedata r:id="rId40" o:title=""/>
          </v:shape>
          <o:OLEObject Type="Embed" ProgID="Equation.DSMT4" ShapeID="_x0000_i1036" DrawAspect="Content" ObjectID="_1551258340" r:id="rId41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c.   </w:t>
      </w:r>
      <w:r w:rsidRPr="00B12136">
        <w:rPr>
          <w:position w:val="-6"/>
          <w:sz w:val="20"/>
          <w:szCs w:val="20"/>
        </w:rPr>
        <w:object w:dxaOrig="1300" w:dyaOrig="320">
          <v:shape id="_x0000_i1037" type="#_x0000_t75" style="width:65.25pt;height:15.75pt" o:ole="">
            <v:imagedata r:id="rId42" o:title=""/>
          </v:shape>
          <o:OLEObject Type="Embed" ProgID="Equation.DSMT4" ShapeID="_x0000_i1037" DrawAspect="Content" ObjectID="_1551258341" r:id="rId43"/>
        </w:object>
      </w:r>
      <w:r>
        <w:rPr>
          <w:sz w:val="20"/>
          <w:szCs w:val="20"/>
        </w:rPr>
        <w:t xml:space="preserve"> </w:t>
      </w: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</w:p>
    <w:p w:rsidR="00B12136" w:rsidRDefault="00B12136" w:rsidP="00D323E6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ab/>
        <w:t xml:space="preserve">e.   </w:t>
      </w:r>
      <w:r w:rsidRPr="00B12136">
        <w:rPr>
          <w:position w:val="-6"/>
          <w:sz w:val="20"/>
          <w:szCs w:val="20"/>
        </w:rPr>
        <w:object w:dxaOrig="1300" w:dyaOrig="320">
          <v:shape id="_x0000_i1038" type="#_x0000_t75" style="width:65.25pt;height:15.75pt" o:ole="">
            <v:imagedata r:id="rId44" o:title=""/>
          </v:shape>
          <o:OLEObject Type="Embed" ProgID="Equation.DSMT4" ShapeID="_x0000_i1038" DrawAspect="Content" ObjectID="_1551258342" r:id="rId45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f.   </w:t>
      </w:r>
      <w:r w:rsidRPr="00B12136">
        <w:rPr>
          <w:position w:val="-6"/>
          <w:sz w:val="20"/>
          <w:szCs w:val="20"/>
        </w:rPr>
        <w:object w:dxaOrig="800" w:dyaOrig="320">
          <v:shape id="_x0000_i1039" type="#_x0000_t75" style="width:39.75pt;height:15.75pt" o:ole="">
            <v:imagedata r:id="rId46" o:title=""/>
          </v:shape>
          <o:OLEObject Type="Embed" ProgID="Equation.DSMT4" ShapeID="_x0000_i1039" DrawAspect="Content" ObjectID="_1551258343" r:id="rId47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d.   </w:t>
      </w:r>
      <w:r w:rsidRPr="00B12136">
        <w:rPr>
          <w:position w:val="-6"/>
          <w:sz w:val="20"/>
          <w:szCs w:val="20"/>
        </w:rPr>
        <w:object w:dxaOrig="760" w:dyaOrig="320">
          <v:shape id="_x0000_i1040" type="#_x0000_t75" style="width:38.25pt;height:15.75pt" o:ole="">
            <v:imagedata r:id="rId48" o:title=""/>
          </v:shape>
          <o:OLEObject Type="Embed" ProgID="Equation.DSMT4" ShapeID="_x0000_i1040" DrawAspect="Content" ObjectID="_1551258344" r:id="rId49"/>
        </w:object>
      </w:r>
      <w:r>
        <w:rPr>
          <w:sz w:val="20"/>
          <w:szCs w:val="20"/>
        </w:rPr>
        <w:t xml:space="preserve"> </w:t>
      </w:r>
    </w:p>
    <w:p w:rsidR="007E3A7C" w:rsidRDefault="007E3A7C" w:rsidP="00D323E6">
      <w:pPr>
        <w:spacing w:after="0" w:line="240" w:lineRule="auto"/>
        <w:rPr>
          <w:sz w:val="20"/>
          <w:szCs w:val="20"/>
        </w:rPr>
      </w:pPr>
    </w:p>
    <w:p w:rsidR="007E3A7C" w:rsidRDefault="007E3A7C" w:rsidP="00D323E6">
      <w:pPr>
        <w:spacing w:after="0" w:line="240" w:lineRule="auto"/>
        <w:rPr>
          <w:sz w:val="20"/>
          <w:szCs w:val="20"/>
        </w:rPr>
      </w:pPr>
    </w:p>
    <w:p w:rsidR="007E3A7C" w:rsidRPr="00204D6D" w:rsidRDefault="007E3A7C" w:rsidP="00D323E6">
      <w:pPr>
        <w:spacing w:after="0" w:line="240" w:lineRule="auto"/>
        <w:rPr>
          <w:sz w:val="20"/>
          <w:szCs w:val="20"/>
        </w:rPr>
      </w:pPr>
    </w:p>
    <w:sectPr w:rsidR="007E3A7C" w:rsidRPr="00204D6D" w:rsidSect="00497B4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0660" w:rsidRDefault="000A0660" w:rsidP="00C871F4">
      <w:pPr>
        <w:spacing w:after="0" w:line="240" w:lineRule="auto"/>
      </w:pPr>
      <w:r>
        <w:separator/>
      </w:r>
    </w:p>
  </w:endnote>
  <w:endnote w:type="continuationSeparator" w:id="0">
    <w:p w:rsidR="000A0660" w:rsidRDefault="000A0660" w:rsidP="00C871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0660" w:rsidRDefault="000A0660" w:rsidP="00C871F4">
      <w:pPr>
        <w:spacing w:after="0" w:line="240" w:lineRule="auto"/>
      </w:pPr>
      <w:r>
        <w:separator/>
      </w:r>
    </w:p>
  </w:footnote>
  <w:footnote w:type="continuationSeparator" w:id="0">
    <w:p w:rsidR="000A0660" w:rsidRDefault="000A0660" w:rsidP="00C871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D6DE8"/>
    <w:multiLevelType w:val="hybridMultilevel"/>
    <w:tmpl w:val="21180600"/>
    <w:lvl w:ilvl="0" w:tplc="04090019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D40E83"/>
    <w:multiLevelType w:val="hybridMultilevel"/>
    <w:tmpl w:val="38FEF3B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EC3089"/>
    <w:multiLevelType w:val="hybridMultilevel"/>
    <w:tmpl w:val="C6CC2E9C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45F31F8"/>
    <w:multiLevelType w:val="hybridMultilevel"/>
    <w:tmpl w:val="A1D048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407EA2"/>
    <w:multiLevelType w:val="hybridMultilevel"/>
    <w:tmpl w:val="DD76B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616DB8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DB18E8"/>
    <w:multiLevelType w:val="hybridMultilevel"/>
    <w:tmpl w:val="419A0C20"/>
    <w:lvl w:ilvl="0" w:tplc="4D529694">
      <w:start w:val="1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700703"/>
    <w:multiLevelType w:val="hybridMultilevel"/>
    <w:tmpl w:val="BF8E1CD2"/>
    <w:lvl w:ilvl="0" w:tplc="2A569508">
      <w:start w:val="1"/>
      <w:numFmt w:val="decimal"/>
      <w:lvlText w:val="%1."/>
      <w:lvlJc w:val="left"/>
      <w:pPr>
        <w:ind w:left="39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7" w15:restartNumberingAfterBreak="0">
    <w:nsid w:val="16E32DFF"/>
    <w:multiLevelType w:val="hybridMultilevel"/>
    <w:tmpl w:val="997A4B8C"/>
    <w:lvl w:ilvl="0" w:tplc="BDBEC844">
      <w:start w:val="10"/>
      <w:numFmt w:val="decimal"/>
      <w:lvlText w:val="%1."/>
      <w:lvlJc w:val="left"/>
      <w:pPr>
        <w:ind w:left="75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9" w:hanging="360"/>
      </w:pPr>
    </w:lvl>
    <w:lvl w:ilvl="2" w:tplc="0409001B" w:tentative="1">
      <w:start w:val="1"/>
      <w:numFmt w:val="lowerRoman"/>
      <w:lvlText w:val="%3."/>
      <w:lvlJc w:val="right"/>
      <w:pPr>
        <w:ind w:left="2199" w:hanging="180"/>
      </w:pPr>
    </w:lvl>
    <w:lvl w:ilvl="3" w:tplc="0409000F" w:tentative="1">
      <w:start w:val="1"/>
      <w:numFmt w:val="decimal"/>
      <w:lvlText w:val="%4."/>
      <w:lvlJc w:val="left"/>
      <w:pPr>
        <w:ind w:left="2919" w:hanging="360"/>
      </w:pPr>
    </w:lvl>
    <w:lvl w:ilvl="4" w:tplc="04090019" w:tentative="1">
      <w:start w:val="1"/>
      <w:numFmt w:val="lowerLetter"/>
      <w:lvlText w:val="%5."/>
      <w:lvlJc w:val="left"/>
      <w:pPr>
        <w:ind w:left="3639" w:hanging="360"/>
      </w:pPr>
    </w:lvl>
    <w:lvl w:ilvl="5" w:tplc="0409001B" w:tentative="1">
      <w:start w:val="1"/>
      <w:numFmt w:val="lowerRoman"/>
      <w:lvlText w:val="%6."/>
      <w:lvlJc w:val="right"/>
      <w:pPr>
        <w:ind w:left="4359" w:hanging="180"/>
      </w:pPr>
    </w:lvl>
    <w:lvl w:ilvl="6" w:tplc="0409000F" w:tentative="1">
      <w:start w:val="1"/>
      <w:numFmt w:val="decimal"/>
      <w:lvlText w:val="%7."/>
      <w:lvlJc w:val="left"/>
      <w:pPr>
        <w:ind w:left="5079" w:hanging="360"/>
      </w:pPr>
    </w:lvl>
    <w:lvl w:ilvl="7" w:tplc="04090019" w:tentative="1">
      <w:start w:val="1"/>
      <w:numFmt w:val="lowerLetter"/>
      <w:lvlText w:val="%8."/>
      <w:lvlJc w:val="left"/>
      <w:pPr>
        <w:ind w:left="5799" w:hanging="360"/>
      </w:pPr>
    </w:lvl>
    <w:lvl w:ilvl="8" w:tplc="0409001B" w:tentative="1">
      <w:start w:val="1"/>
      <w:numFmt w:val="lowerRoman"/>
      <w:lvlText w:val="%9."/>
      <w:lvlJc w:val="right"/>
      <w:pPr>
        <w:ind w:left="6519" w:hanging="180"/>
      </w:pPr>
    </w:lvl>
  </w:abstractNum>
  <w:abstractNum w:abstractNumId="8" w15:restartNumberingAfterBreak="0">
    <w:nsid w:val="19C13929"/>
    <w:multiLevelType w:val="hybridMultilevel"/>
    <w:tmpl w:val="1974D8A8"/>
    <w:lvl w:ilvl="0" w:tplc="AD8A00FC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9" w15:restartNumberingAfterBreak="0">
    <w:nsid w:val="216B3F3F"/>
    <w:multiLevelType w:val="hybridMultilevel"/>
    <w:tmpl w:val="16A045FA"/>
    <w:lvl w:ilvl="0" w:tplc="43021190">
      <w:start w:val="2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B355F3"/>
    <w:multiLevelType w:val="hybridMultilevel"/>
    <w:tmpl w:val="0D442506"/>
    <w:lvl w:ilvl="0" w:tplc="2332A68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1" w15:restartNumberingAfterBreak="0">
    <w:nsid w:val="239125BF"/>
    <w:multiLevelType w:val="hybridMultilevel"/>
    <w:tmpl w:val="D99E2742"/>
    <w:lvl w:ilvl="0" w:tplc="7A7C71A4">
      <w:start w:val="10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7E2312F"/>
    <w:multiLevelType w:val="hybridMultilevel"/>
    <w:tmpl w:val="B8089D2A"/>
    <w:lvl w:ilvl="0" w:tplc="9350D41C">
      <w:start w:val="1"/>
      <w:numFmt w:val="upperRoman"/>
      <w:lvlText w:val="%1."/>
      <w:lvlJc w:val="left"/>
      <w:pPr>
        <w:ind w:left="1080" w:hanging="720"/>
      </w:pPr>
      <w:rPr>
        <w:rFonts w:asciiTheme="minorHAnsi" w:eastAsiaTheme="minorEastAsia" w:hAnsiTheme="minorHAns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A2124A"/>
    <w:multiLevelType w:val="hybridMultilevel"/>
    <w:tmpl w:val="796A6AC6"/>
    <w:lvl w:ilvl="0" w:tplc="8550F6D8">
      <w:start w:val="1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0FE3074"/>
    <w:multiLevelType w:val="hybridMultilevel"/>
    <w:tmpl w:val="B328AE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2E0E03"/>
    <w:multiLevelType w:val="hybridMultilevel"/>
    <w:tmpl w:val="E678226C"/>
    <w:lvl w:ilvl="0" w:tplc="C616DB8E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35E01A51"/>
    <w:multiLevelType w:val="hybridMultilevel"/>
    <w:tmpl w:val="B328AE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74A5E4D"/>
    <w:multiLevelType w:val="hybridMultilevel"/>
    <w:tmpl w:val="0BD6937C"/>
    <w:lvl w:ilvl="0" w:tplc="C616DB8E">
      <w:start w:val="5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0BA6CFE"/>
    <w:multiLevelType w:val="hybridMultilevel"/>
    <w:tmpl w:val="653E90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184BE5"/>
    <w:multiLevelType w:val="hybridMultilevel"/>
    <w:tmpl w:val="FA949CE6"/>
    <w:lvl w:ilvl="0" w:tplc="B8D4480A">
      <w:start w:val="10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83D03CE"/>
    <w:multiLevelType w:val="hybridMultilevel"/>
    <w:tmpl w:val="58B81E3C"/>
    <w:lvl w:ilvl="0" w:tplc="31C24A52">
      <w:start w:val="10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2376F2"/>
    <w:multiLevelType w:val="hybridMultilevel"/>
    <w:tmpl w:val="D68C3194"/>
    <w:lvl w:ilvl="0" w:tplc="214841FA">
      <w:start w:val="1"/>
      <w:numFmt w:val="lowerLetter"/>
      <w:lvlText w:val="%1."/>
      <w:lvlJc w:val="left"/>
      <w:pPr>
        <w:tabs>
          <w:tab w:val="num" w:pos="900"/>
        </w:tabs>
        <w:ind w:left="720" w:hanging="18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4EBA73C8"/>
    <w:multiLevelType w:val="hybridMultilevel"/>
    <w:tmpl w:val="44F01628"/>
    <w:lvl w:ilvl="0" w:tplc="D384E4C0">
      <w:start w:val="1"/>
      <w:numFmt w:val="lowerRoman"/>
      <w:lvlText w:val="%1."/>
      <w:lvlJc w:val="left"/>
      <w:pPr>
        <w:ind w:left="1110" w:hanging="720"/>
      </w:pPr>
      <w:rPr>
        <w:rFonts w:asciiTheme="minorHAnsi" w:eastAsiaTheme="minorEastAsia" w:hAnsiTheme="minorHAns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3" w15:restartNumberingAfterBreak="0">
    <w:nsid w:val="519A5796"/>
    <w:multiLevelType w:val="hybridMultilevel"/>
    <w:tmpl w:val="F6107610"/>
    <w:lvl w:ilvl="0" w:tplc="CFB4BA12">
      <w:start w:val="10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540090"/>
    <w:multiLevelType w:val="hybridMultilevel"/>
    <w:tmpl w:val="A008C8B8"/>
    <w:lvl w:ilvl="0" w:tplc="CDA61610">
      <w:start w:val="4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F72BAA"/>
    <w:multiLevelType w:val="hybridMultilevel"/>
    <w:tmpl w:val="AF3412D4"/>
    <w:lvl w:ilvl="0" w:tplc="71F075D4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6" w15:restartNumberingAfterBreak="0">
    <w:nsid w:val="74F35CA8"/>
    <w:multiLevelType w:val="hybridMultilevel"/>
    <w:tmpl w:val="21C04ED2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5B5E62"/>
    <w:multiLevelType w:val="hybridMultilevel"/>
    <w:tmpl w:val="298C2BF2"/>
    <w:lvl w:ilvl="0" w:tplc="A42A4EFE">
      <w:start w:val="1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820829"/>
    <w:multiLevelType w:val="hybridMultilevel"/>
    <w:tmpl w:val="63CAD620"/>
    <w:lvl w:ilvl="0" w:tplc="83EA2C6E">
      <w:start w:val="5"/>
      <w:numFmt w:val="lowerLetter"/>
      <w:lvlText w:val="%1."/>
      <w:lvlJc w:val="left"/>
      <w:pPr>
        <w:tabs>
          <w:tab w:val="num" w:pos="720"/>
        </w:tabs>
        <w:ind w:left="540" w:hanging="18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8"/>
  </w:num>
  <w:num w:numId="3">
    <w:abstractNumId w:val="25"/>
  </w:num>
  <w:num w:numId="4">
    <w:abstractNumId w:val="26"/>
  </w:num>
  <w:num w:numId="5">
    <w:abstractNumId w:val="12"/>
  </w:num>
  <w:num w:numId="6">
    <w:abstractNumId w:val="22"/>
  </w:num>
  <w:num w:numId="7">
    <w:abstractNumId w:val="2"/>
  </w:num>
  <w:num w:numId="8">
    <w:abstractNumId w:val="16"/>
  </w:num>
  <w:num w:numId="9">
    <w:abstractNumId w:val="14"/>
  </w:num>
  <w:num w:numId="10">
    <w:abstractNumId w:val="8"/>
  </w:num>
  <w:num w:numId="11">
    <w:abstractNumId w:val="3"/>
  </w:num>
  <w:num w:numId="12">
    <w:abstractNumId w:val="1"/>
  </w:num>
  <w:num w:numId="13">
    <w:abstractNumId w:val="0"/>
  </w:num>
  <w:num w:numId="14">
    <w:abstractNumId w:val="6"/>
  </w:num>
  <w:num w:numId="15">
    <w:abstractNumId w:val="20"/>
  </w:num>
  <w:num w:numId="16">
    <w:abstractNumId w:val="19"/>
  </w:num>
  <w:num w:numId="17">
    <w:abstractNumId w:val="4"/>
  </w:num>
  <w:num w:numId="18">
    <w:abstractNumId w:val="15"/>
  </w:num>
  <w:num w:numId="19">
    <w:abstractNumId w:val="17"/>
  </w:num>
  <w:num w:numId="20">
    <w:abstractNumId w:val="7"/>
  </w:num>
  <w:num w:numId="21">
    <w:abstractNumId w:val="23"/>
  </w:num>
  <w:num w:numId="22">
    <w:abstractNumId w:val="21"/>
  </w:num>
  <w:num w:numId="23">
    <w:abstractNumId w:val="13"/>
  </w:num>
  <w:num w:numId="24">
    <w:abstractNumId w:val="11"/>
  </w:num>
  <w:num w:numId="25">
    <w:abstractNumId w:val="24"/>
  </w:num>
  <w:num w:numId="26">
    <w:abstractNumId w:val="5"/>
  </w:num>
  <w:num w:numId="27">
    <w:abstractNumId w:val="27"/>
  </w:num>
  <w:num w:numId="28">
    <w:abstractNumId w:val="28"/>
  </w:num>
  <w:num w:numId="2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8FE"/>
    <w:rsid w:val="00030894"/>
    <w:rsid w:val="00085AC7"/>
    <w:rsid w:val="000957A7"/>
    <w:rsid w:val="000A0660"/>
    <w:rsid w:val="000E0D2A"/>
    <w:rsid w:val="00117A55"/>
    <w:rsid w:val="001F4763"/>
    <w:rsid w:val="00204D6D"/>
    <w:rsid w:val="00234445"/>
    <w:rsid w:val="002869B8"/>
    <w:rsid w:val="003138A9"/>
    <w:rsid w:val="003453E9"/>
    <w:rsid w:val="00391868"/>
    <w:rsid w:val="003D411D"/>
    <w:rsid w:val="003F00B0"/>
    <w:rsid w:val="00421718"/>
    <w:rsid w:val="00454960"/>
    <w:rsid w:val="00497B4B"/>
    <w:rsid w:val="004A6134"/>
    <w:rsid w:val="004B7B06"/>
    <w:rsid w:val="00500BEC"/>
    <w:rsid w:val="00523160"/>
    <w:rsid w:val="00580811"/>
    <w:rsid w:val="0058097C"/>
    <w:rsid w:val="005825F1"/>
    <w:rsid w:val="006001E1"/>
    <w:rsid w:val="00624A6B"/>
    <w:rsid w:val="00635A39"/>
    <w:rsid w:val="006D43F0"/>
    <w:rsid w:val="00705E0C"/>
    <w:rsid w:val="00743135"/>
    <w:rsid w:val="0077310D"/>
    <w:rsid w:val="007B1EB8"/>
    <w:rsid w:val="007C5623"/>
    <w:rsid w:val="007C7199"/>
    <w:rsid w:val="007D54DE"/>
    <w:rsid w:val="007E2872"/>
    <w:rsid w:val="007E3A7C"/>
    <w:rsid w:val="008503B0"/>
    <w:rsid w:val="008A473F"/>
    <w:rsid w:val="008B2621"/>
    <w:rsid w:val="008E70F9"/>
    <w:rsid w:val="00943749"/>
    <w:rsid w:val="009A03D8"/>
    <w:rsid w:val="009C47D5"/>
    <w:rsid w:val="009E3336"/>
    <w:rsid w:val="009F0F51"/>
    <w:rsid w:val="00A00E9A"/>
    <w:rsid w:val="00A30518"/>
    <w:rsid w:val="00A832E8"/>
    <w:rsid w:val="00AA0AC0"/>
    <w:rsid w:val="00AB28F0"/>
    <w:rsid w:val="00AB6B16"/>
    <w:rsid w:val="00AC7EF8"/>
    <w:rsid w:val="00B12136"/>
    <w:rsid w:val="00B37E60"/>
    <w:rsid w:val="00B47802"/>
    <w:rsid w:val="00BA5981"/>
    <w:rsid w:val="00C871F4"/>
    <w:rsid w:val="00CD426D"/>
    <w:rsid w:val="00D00278"/>
    <w:rsid w:val="00D323E6"/>
    <w:rsid w:val="00D34BEB"/>
    <w:rsid w:val="00D40468"/>
    <w:rsid w:val="00D56DDF"/>
    <w:rsid w:val="00D62B61"/>
    <w:rsid w:val="00E176F9"/>
    <w:rsid w:val="00E4641F"/>
    <w:rsid w:val="00E672A6"/>
    <w:rsid w:val="00E77B0F"/>
    <w:rsid w:val="00F011CE"/>
    <w:rsid w:val="00F06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0CEDBD7-AD4D-4A01-BCD8-EAFAB015C2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64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68F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068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68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8F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871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71F4"/>
  </w:style>
  <w:style w:type="paragraph" w:styleId="Footer">
    <w:name w:val="footer"/>
    <w:basedOn w:val="Normal"/>
    <w:link w:val="FooterChar"/>
    <w:uiPriority w:val="99"/>
    <w:semiHidden/>
    <w:unhideWhenUsed/>
    <w:rsid w:val="00C871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871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7.png"/><Relationship Id="rId44" Type="http://schemas.openxmlformats.org/officeDocument/2006/relationships/image" Target="media/image24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8" Type="http://schemas.openxmlformats.org/officeDocument/2006/relationships/image" Target="media/image1.png"/><Relationship Id="rId51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3D946A73CD574A7CB7540BB69932CB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25FCA98-50E6-4ABB-A70F-3727D0D55D55}"/>
      </w:docPartPr>
      <w:docPartBody>
        <w:p w:rsidR="00657BFE" w:rsidRDefault="00FE385B" w:rsidP="00FE385B">
          <w:pPr>
            <w:pStyle w:val="3D946A73CD574A7CB7540BB69932CB78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FE385B"/>
    <w:rsid w:val="003D6C6F"/>
    <w:rsid w:val="003E671C"/>
    <w:rsid w:val="0044519B"/>
    <w:rsid w:val="00657BFE"/>
    <w:rsid w:val="00716D20"/>
    <w:rsid w:val="008E642D"/>
    <w:rsid w:val="008F42A6"/>
    <w:rsid w:val="009A183D"/>
    <w:rsid w:val="009F3283"/>
    <w:rsid w:val="00C40B55"/>
    <w:rsid w:val="00CA4AFD"/>
    <w:rsid w:val="00DE39FF"/>
    <w:rsid w:val="00F67711"/>
    <w:rsid w:val="00FE3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7B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183D"/>
    <w:rPr>
      <w:color w:val="808080"/>
    </w:rPr>
  </w:style>
  <w:style w:type="paragraph" w:customStyle="1" w:styleId="1127710491F74218A76B281C74756E22">
    <w:name w:val="1127710491F74218A76B281C74756E22"/>
    <w:rsid w:val="00FE385B"/>
  </w:style>
  <w:style w:type="paragraph" w:customStyle="1" w:styleId="8E87C316424C45C9B7747122D983809F">
    <w:name w:val="8E87C316424C45C9B7747122D983809F"/>
    <w:rsid w:val="00FE385B"/>
  </w:style>
  <w:style w:type="paragraph" w:customStyle="1" w:styleId="3D946A73CD574A7CB7540BB69932CB78">
    <w:name w:val="3D946A73CD574A7CB7540BB69932CB78"/>
    <w:rsid w:val="00FE385B"/>
  </w:style>
  <w:style w:type="paragraph" w:customStyle="1" w:styleId="3B0F12BDF97A473A9B012C31E74C42E2">
    <w:name w:val="3B0F12BDF97A473A9B012C31E74C42E2"/>
    <w:rsid w:val="00FE385B"/>
  </w:style>
  <w:style w:type="paragraph" w:customStyle="1" w:styleId="170FFCA6F3BC49B9AC9103622E5551DE">
    <w:name w:val="170FFCA6F3BC49B9AC9103622E5551DE"/>
    <w:rsid w:val="00F677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890983-FBD4-4A73-8910-D6D47AF01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12</Words>
  <Characters>349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dterm Review</vt:lpstr>
    </vt:vector>
  </TitlesOfParts>
  <Company>Wake County Schools</Company>
  <LinksUpToDate>false</LinksUpToDate>
  <CharactersWithSpaces>4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Review</dc:title>
  <dc:subject/>
  <dc:creator>srasey</dc:creator>
  <cp:keywords/>
  <dc:description/>
  <cp:lastModifiedBy>Lisa Beale</cp:lastModifiedBy>
  <cp:revision>2</cp:revision>
  <cp:lastPrinted>2017-03-16T19:44:00Z</cp:lastPrinted>
  <dcterms:created xsi:type="dcterms:W3CDTF">2017-03-17T16:13:00Z</dcterms:created>
  <dcterms:modified xsi:type="dcterms:W3CDTF">2017-03-17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